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EAF1DD" w:themeColor="accent3" w:themeTint="33"/>
  <w:body>
    <w:p w:rsidR="006151EC" w:rsidRDefault="006151EC" w:rsidP="006151EC">
      <w:pPr>
        <w:jc w:val="center"/>
        <w:rPr>
          <w:rFonts w:ascii="Arial" w:hAnsi="Arial" w:cs="Arial"/>
          <w:b/>
        </w:rPr>
      </w:pPr>
    </w:p>
    <w:p w:rsidR="006151EC" w:rsidRDefault="006151EC" w:rsidP="006151EC">
      <w:pPr>
        <w:jc w:val="center"/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Műveletek algebrai kifejezésekkel</w:t>
      </w:r>
    </w:p>
    <w:p w:rsidR="006151EC" w:rsidRDefault="006151EC" w:rsidP="006151EC">
      <w:pPr>
        <w:jc w:val="center"/>
        <w:rPr>
          <w:rFonts w:ascii="Arial" w:hAnsi="Arial" w:cs="Arial"/>
          <w:b/>
          <w:color w:val="0000FF"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FF6600"/>
        </w:rPr>
      </w:pPr>
      <w:r>
        <w:rPr>
          <w:rFonts w:ascii="Arial" w:hAnsi="Arial" w:cs="Arial"/>
          <w:b/>
        </w:rPr>
        <w:t xml:space="preserve">Ha valamiről nem tudjuk, hogy mennyi, akkor azt mondjuk, hogy x mennyiségű. </w:t>
      </w:r>
      <w:r>
        <w:rPr>
          <w:rFonts w:ascii="Arial" w:hAnsi="Arial" w:cs="Arial"/>
          <w:b/>
          <w:color w:val="FF00FF"/>
        </w:rPr>
        <w:t xml:space="preserve">Algebrai </w:t>
      </w:r>
      <w:r>
        <w:rPr>
          <w:rFonts w:ascii="Arial" w:hAnsi="Arial" w:cs="Arial"/>
          <w:b/>
          <w:color w:val="FF6600"/>
        </w:rPr>
        <w:t>mennyiségeknek nevezzük a számokat, és a számokat jelentő betűket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00FF"/>
        </w:rPr>
        <w:t>Algebrai kifejezés</w:t>
      </w:r>
      <w:r>
        <w:rPr>
          <w:rFonts w:ascii="Arial" w:hAnsi="Arial" w:cs="Arial"/>
          <w:b/>
          <w:color w:val="FF6600"/>
        </w:rPr>
        <w:t>t kapunk, ha az algebrai mennyiségeket a négy alapművelet segítségével összekapcsoljuk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Pl.:</w:t>
      </w:r>
      <w:r w:rsidRPr="009E25AB">
        <w:rPr>
          <w:rFonts w:ascii="Arial" w:hAnsi="Arial" w:cs="Arial"/>
          <w:b/>
          <w:vertAlign w:val="subscript"/>
        </w:rPr>
        <w:object w:dxaOrig="15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4" o:title=""/>
          </v:shape>
          <o:OLEObject Type="Embed" ProgID="Equation.DSMT4" ShapeID="_x0000_i1025" DrawAspect="Content" ObjectID="_1450012218" r:id="rId5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A kifejezésben szereplő betűket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>változó</w:t>
      </w:r>
      <w:r>
        <w:rPr>
          <w:rFonts w:ascii="Arial" w:hAnsi="Arial" w:cs="Arial"/>
          <w:b/>
          <w:color w:val="FF6600"/>
        </w:rPr>
        <w:t xml:space="preserve">nak, a számokat </w:t>
      </w:r>
      <w:r>
        <w:rPr>
          <w:rFonts w:ascii="Arial" w:hAnsi="Arial" w:cs="Arial"/>
          <w:b/>
          <w:color w:val="FF00FF"/>
        </w:rPr>
        <w:t>együttható</w:t>
      </w:r>
      <w:r>
        <w:rPr>
          <w:rFonts w:ascii="Arial" w:hAnsi="Arial" w:cs="Arial"/>
          <w:b/>
          <w:color w:val="FF6600"/>
        </w:rPr>
        <w:t>nak nevezzük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Feladatok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1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ja meg a páros egész számokat egy képlettel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2n</w:t>
      </w:r>
      <w:r>
        <w:rPr>
          <w:rFonts w:ascii="Arial" w:hAnsi="Arial" w:cs="Arial"/>
          <w:b/>
        </w:rPr>
        <w:tab/>
        <w:t>ha n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Z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Ha az n egész szám, akkor a kétszerese biztos, hogy páros szám. Ha n helyére elkezded behelyettesíteni az egész számokat, akkor láthatod, hogy az összes páros egész számot megkapjuk.</w:t>
      </w: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6151EC" w:rsidRPr="0011057F" w:rsidTr="003622E4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CCFF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t>stb.</w:t>
            </w:r>
          </w:p>
        </w:tc>
      </w:tr>
      <w:tr w:rsidR="006151EC" w:rsidRPr="0011057F" w:rsidTr="003622E4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t>2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</w:rPr>
              <w:sym w:font="Symbol" w:char="00B1"/>
            </w:r>
            <w:r w:rsidRPr="0011057F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</w:tcPr>
          <w:p w:rsidR="006151EC" w:rsidRPr="0011057F" w:rsidRDefault="006151EC" w:rsidP="003622E4">
            <w:pPr>
              <w:jc w:val="center"/>
              <w:rPr>
                <w:rFonts w:ascii="Arial" w:hAnsi="Arial" w:cs="Arial"/>
                <w:b/>
              </w:rPr>
            </w:pP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Ha a változó helyére beírjuk az alaphalmaz egy lehetséges elemét, akkor a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>helyettesítési érték</w:t>
      </w:r>
      <w:r>
        <w:rPr>
          <w:rFonts w:ascii="Arial" w:hAnsi="Arial" w:cs="Arial"/>
          <w:b/>
          <w:color w:val="FF6600"/>
        </w:rPr>
        <w:t>et kapjuk meg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2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ja meg a páratlan egész számokat egy képlettel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2n+</w:t>
      </w:r>
      <w:proofErr w:type="gramStart"/>
      <w:r>
        <w:rPr>
          <w:rFonts w:ascii="Arial" w:hAnsi="Arial" w:cs="Arial"/>
          <w:b/>
        </w:rPr>
        <w:t>1    ha</w:t>
      </w:r>
      <w:proofErr w:type="gramEnd"/>
      <w:r>
        <w:rPr>
          <w:rFonts w:ascii="Arial" w:hAnsi="Arial" w:cs="Arial"/>
          <w:b/>
        </w:rPr>
        <w:t xml:space="preserve"> n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Z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3.</w:t>
      </w:r>
      <w:r>
        <w:rPr>
          <w:rFonts w:ascii="Arial" w:hAnsi="Arial" w:cs="Arial"/>
          <w:b/>
        </w:rPr>
        <w:t xml:space="preserve">  </w:t>
      </w:r>
      <w:r>
        <w:rPr>
          <w:rFonts w:ascii="Arial" w:hAnsi="Arial" w:cs="Arial"/>
          <w:b/>
          <w:color w:val="008080"/>
        </w:rPr>
        <w:t>Adja meg a kétjegyű egész számokat egy képlettel!</w:t>
      </w:r>
      <w:r>
        <w:rPr>
          <w:rFonts w:ascii="Arial" w:hAnsi="Arial" w:cs="Arial"/>
          <w:b/>
        </w:rPr>
        <w:t xml:space="preserve"> 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 kétjegyű egész számok: 10; 11; 12</w:t>
      </w:r>
      <w:proofErr w:type="gramStart"/>
      <w:r>
        <w:rPr>
          <w:rFonts w:ascii="Arial" w:hAnsi="Arial" w:cs="Arial"/>
          <w:b/>
        </w:rPr>
        <w:t>;…</w:t>
      </w:r>
      <w:proofErr w:type="gramEnd"/>
      <w:r>
        <w:rPr>
          <w:rFonts w:ascii="Arial" w:hAnsi="Arial" w:cs="Arial"/>
          <w:b/>
        </w:rPr>
        <w:t xml:space="preserve">           98; 99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 kétjegyű egész számok általános alakja: 10x + y</w:t>
      </w:r>
    </w:p>
    <w:p w:rsidR="006151EC" w:rsidRDefault="006151EC" w:rsidP="006151EC">
      <w:pPr>
        <w:ind w:left="4254" w:firstLine="709"/>
        <w:rPr>
          <w:rFonts w:ascii="Arial" w:hAnsi="Arial" w:cs="Arial"/>
          <w:b/>
        </w:rPr>
      </w:pPr>
      <w:proofErr w:type="gramStart"/>
      <w:r>
        <w:rPr>
          <w:rFonts w:ascii="Arial" w:hAnsi="Arial" w:cs="Arial"/>
          <w:b/>
        </w:rPr>
        <w:t>ahol</w:t>
      </w:r>
      <w:proofErr w:type="gramEnd"/>
      <w:r>
        <w:rPr>
          <w:rFonts w:ascii="Arial" w:hAnsi="Arial" w:cs="Arial"/>
          <w:b/>
        </w:rPr>
        <w:t xml:space="preserve"> x 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sym w:font="Symbol" w:char="007B"/>
      </w:r>
      <w:r>
        <w:rPr>
          <w:rFonts w:ascii="Arial" w:hAnsi="Arial" w:cs="Arial"/>
          <w:b/>
        </w:rPr>
        <w:t>1;2;…   ;9</w:t>
      </w:r>
      <w:r>
        <w:rPr>
          <w:rFonts w:ascii="Arial" w:hAnsi="Arial" w:cs="Arial"/>
          <w:b/>
        </w:rPr>
        <w:sym w:font="Symbol" w:char="007D"/>
      </w:r>
      <w:r>
        <w:rPr>
          <w:rFonts w:ascii="Arial" w:hAnsi="Arial" w:cs="Arial"/>
          <w:b/>
        </w:rPr>
        <w:t xml:space="preserve"> és y 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sym w:font="Symbol" w:char="007B"/>
      </w:r>
      <w:r>
        <w:rPr>
          <w:rFonts w:ascii="Arial" w:hAnsi="Arial" w:cs="Arial"/>
          <w:b/>
        </w:rPr>
        <w:t>0;1;2;…   ;9</w:t>
      </w:r>
      <w:r>
        <w:rPr>
          <w:rFonts w:ascii="Arial" w:hAnsi="Arial" w:cs="Arial"/>
          <w:b/>
        </w:rPr>
        <w:sym w:font="Symbol" w:char="007D"/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4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ja meg a hárommal osztható számok általános alakját!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 xml:space="preserve">3k  </w:t>
      </w:r>
      <w:r>
        <w:rPr>
          <w:rFonts w:ascii="Arial" w:hAnsi="Arial" w:cs="Arial"/>
          <w:b/>
        </w:rPr>
        <w:tab/>
        <w:t>ahol</w:t>
      </w:r>
      <w:proofErr w:type="gramEnd"/>
      <w:r>
        <w:rPr>
          <w:rFonts w:ascii="Arial" w:hAnsi="Arial" w:cs="Arial"/>
          <w:b/>
        </w:rPr>
        <w:t xml:space="preserve">  k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Z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5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ja meg azoknak a számoknak az általános alakját, amelyek hárommal osztva 1 maradékot adnak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3k+1 vagy 3k–2 </w:t>
      </w:r>
      <w:r>
        <w:rPr>
          <w:rFonts w:ascii="Arial" w:hAnsi="Arial" w:cs="Arial"/>
          <w:b/>
        </w:rPr>
        <w:tab/>
        <w:t xml:space="preserve"> </w:t>
      </w:r>
      <w:proofErr w:type="gramStart"/>
      <w:r>
        <w:rPr>
          <w:rFonts w:ascii="Arial" w:hAnsi="Arial" w:cs="Arial"/>
          <w:b/>
        </w:rPr>
        <w:t>ahol    k</w:t>
      </w:r>
      <w:proofErr w:type="gramEnd"/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Z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6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ja meg azoknak a számoknak az általános alakját, amelyek hárommal osztva 2 maradékot adnak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3k+2 vagy </w:t>
      </w:r>
      <w:proofErr w:type="gramStart"/>
      <w:r>
        <w:rPr>
          <w:rFonts w:ascii="Arial" w:hAnsi="Arial" w:cs="Arial"/>
          <w:b/>
        </w:rPr>
        <w:t xml:space="preserve">3k–1  </w:t>
      </w:r>
      <w:r>
        <w:rPr>
          <w:rFonts w:ascii="Arial" w:hAnsi="Arial" w:cs="Arial"/>
          <w:b/>
        </w:rPr>
        <w:tab/>
        <w:t>ahol</w:t>
      </w:r>
      <w:proofErr w:type="gramEnd"/>
      <w:r>
        <w:rPr>
          <w:rFonts w:ascii="Arial" w:hAnsi="Arial" w:cs="Arial"/>
          <w:b/>
        </w:rPr>
        <w:t xml:space="preserve">    k</w:t>
      </w:r>
      <w:r>
        <w:rPr>
          <w:rFonts w:ascii="Arial" w:hAnsi="Arial" w:cs="Arial"/>
          <w:b/>
        </w:rPr>
        <w:sym w:font="Euclid Symbol" w:char="00CE"/>
      </w:r>
      <w:r>
        <w:rPr>
          <w:rFonts w:ascii="Arial" w:hAnsi="Arial" w:cs="Arial"/>
          <w:b/>
        </w:rPr>
        <w:t xml:space="preserve"> Z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7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d meg a háromjegyű számok általános alakjá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8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d meg az öttel osztható számok általános alakjá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9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dd meg azoknak a számoknak az általános alakját, amelyek öttel osztva 3 maradékot adnak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Pr="00EC44EA" w:rsidRDefault="006151EC" w:rsidP="006151EC">
      <w:pPr>
        <w:jc w:val="center"/>
        <w:rPr>
          <w:rFonts w:ascii="Arial" w:hAnsi="Arial" w:cs="Arial"/>
          <w:b/>
          <w:color w:val="3333FF"/>
        </w:rPr>
      </w:pPr>
      <w:r w:rsidRPr="00EC44EA">
        <w:rPr>
          <w:rFonts w:ascii="Arial" w:hAnsi="Arial" w:cs="Arial"/>
          <w:b/>
          <w:color w:val="3333FF"/>
        </w:rPr>
        <w:t>Polinomok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FF6600"/>
        </w:rPr>
      </w:pPr>
      <w:r>
        <w:rPr>
          <w:rFonts w:ascii="Arial" w:hAnsi="Arial" w:cs="Arial"/>
          <w:b/>
          <w:color w:val="FF00FF"/>
        </w:rPr>
        <w:t>Polinom</w:t>
      </w:r>
      <w:r>
        <w:rPr>
          <w:rFonts w:ascii="Arial" w:hAnsi="Arial" w:cs="Arial"/>
          <w:b/>
          <w:color w:val="FF6600"/>
        </w:rPr>
        <w:t>oknak nevezzük az egy ismeretlenes algebrai kifejezéseket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Pl.:</w:t>
      </w:r>
      <w:r w:rsidRPr="009E25AB">
        <w:rPr>
          <w:rFonts w:ascii="Arial" w:hAnsi="Arial" w:cs="Arial"/>
          <w:b/>
          <w:vertAlign w:val="subscript"/>
        </w:rPr>
        <w:object w:dxaOrig="1960" w:dyaOrig="320">
          <v:shape id="_x0000_i1026" type="#_x0000_t75" style="width:98.25pt;height:15.75pt" o:ole="">
            <v:imagedata r:id="rId6" o:title=""/>
          </v:shape>
          <o:OLEObject Type="Embed" ProgID="Equation.DSMT4" ShapeID="_x0000_i1026" DrawAspect="Content" ObjectID="_1450012219" r:id="rId7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 w:rsidRPr="00EC44EA">
        <w:rPr>
          <w:rFonts w:ascii="Arial" w:hAnsi="Arial" w:cs="Arial"/>
          <w:b/>
          <w:color w:val="006666"/>
        </w:rPr>
        <w:t>Kitevő szerint csökkenő sorrendbe rendezzük a tagokat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6600"/>
        </w:rPr>
        <w:t xml:space="preserve">A változó legnagyobb kitevőjét a </w:t>
      </w:r>
      <w:r>
        <w:rPr>
          <w:rFonts w:ascii="Arial" w:hAnsi="Arial" w:cs="Arial"/>
          <w:b/>
          <w:color w:val="FF00FF"/>
        </w:rPr>
        <w:t>polinom</w:t>
      </w:r>
      <w:r>
        <w:rPr>
          <w:rFonts w:ascii="Arial" w:hAnsi="Arial" w:cs="Arial"/>
          <w:b/>
          <w:color w:val="FF6600"/>
        </w:rPr>
        <w:t xml:space="preserve"> </w:t>
      </w:r>
      <w:r>
        <w:rPr>
          <w:rFonts w:ascii="Arial" w:hAnsi="Arial" w:cs="Arial"/>
          <w:b/>
          <w:color w:val="FF00FF"/>
        </w:rPr>
        <w:t>fokszámának</w:t>
      </w:r>
      <w:r>
        <w:rPr>
          <w:rFonts w:ascii="Arial" w:hAnsi="Arial" w:cs="Arial"/>
          <w:b/>
          <w:color w:val="FF6600"/>
        </w:rPr>
        <w:t xml:space="preserve"> nevezzük.</w:t>
      </w:r>
      <w:r>
        <w:rPr>
          <w:rFonts w:ascii="Arial" w:hAnsi="Arial" w:cs="Arial"/>
          <w:b/>
        </w:rPr>
        <w:t xml:space="preserve"> 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A </w:t>
      </w:r>
      <w:r w:rsidRPr="009E25AB">
        <w:rPr>
          <w:rFonts w:ascii="Arial" w:hAnsi="Arial" w:cs="Arial"/>
          <w:b/>
          <w:vertAlign w:val="subscript"/>
        </w:rPr>
        <w:object w:dxaOrig="1960" w:dyaOrig="320">
          <v:shape id="_x0000_i1027" type="#_x0000_t75" style="width:98.25pt;height:15.75pt" o:ole="">
            <v:imagedata r:id="rId6" o:title=""/>
          </v:shape>
          <o:OLEObject Type="Embed" ProgID="Equation.DSMT4" ShapeID="_x0000_i1027" DrawAspect="Content" ObjectID="_1450012220" r:id="rId8"/>
        </w:object>
      </w:r>
      <w:r>
        <w:rPr>
          <w:rFonts w:ascii="Arial" w:hAnsi="Arial" w:cs="Arial"/>
          <w:b/>
        </w:rPr>
        <w:t xml:space="preserve"> polinom fokszáma 3 (harmadfokú polinom)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Általános alak:</w:t>
      </w:r>
      <w:r w:rsidRPr="009E25AB">
        <w:rPr>
          <w:rFonts w:ascii="Arial" w:hAnsi="Arial" w:cs="Arial"/>
          <w:b/>
          <w:vertAlign w:val="subscript"/>
        </w:rPr>
        <w:object w:dxaOrig="2620" w:dyaOrig="380">
          <v:shape id="_x0000_i1028" type="#_x0000_t75" style="width:131.25pt;height:18.75pt" o:ole="">
            <v:imagedata r:id="rId9" o:title=""/>
          </v:shape>
          <o:OLEObject Type="Embed" ProgID="Equation.DSMT4" ShapeID="_x0000_i1028" DrawAspect="Content" ObjectID="_1450012221" r:id="rId10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Ha a kifejezésben nincsen tört, vagy a tört nevezőjében nincs változó, akkor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 xml:space="preserve">algebrai egész </w:t>
      </w:r>
      <w:r>
        <w:rPr>
          <w:rFonts w:ascii="Arial" w:hAnsi="Arial" w:cs="Arial"/>
          <w:b/>
          <w:color w:val="FF6600"/>
        </w:rPr>
        <w:t>kifejezésről beszélünk.</w:t>
      </w:r>
      <w:r>
        <w:rPr>
          <w:rFonts w:ascii="Arial" w:hAnsi="Arial" w:cs="Arial"/>
          <w:b/>
        </w:rPr>
        <w:t xml:space="preserve"> Pl.: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4720" w:dyaOrig="620">
          <v:shape id="_x0000_i1029" type="#_x0000_t75" style="width:236.25pt;height:30.75pt" o:ole="">
            <v:imagedata r:id="rId11" o:title=""/>
          </v:shape>
          <o:OLEObject Type="Embed" ProgID="Equation.DSMT4" ShapeID="_x0000_i1029" DrawAspect="Content" ObjectID="_1450012222" r:id="rId12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Ha a kifejezés nevezőjében is van változó, akkor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>algebrai törtkifejezés</w:t>
      </w:r>
      <w:r>
        <w:rPr>
          <w:rFonts w:ascii="Arial" w:hAnsi="Arial" w:cs="Arial"/>
          <w:b/>
          <w:color w:val="FF6600"/>
        </w:rPr>
        <w:t>ről beszélünk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Pl.: 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5160" w:dyaOrig="660">
          <v:shape id="_x0000_i1030" type="#_x0000_t75" style="width:258pt;height:33pt" o:ole="">
            <v:imagedata r:id="rId13" o:title=""/>
          </v:shape>
          <o:OLEObject Type="Embed" ProgID="Equation.DSMT4" ShapeID="_x0000_i1030" DrawAspect="Content" ObjectID="_1450012223" r:id="rId14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Mivel a bölcsész oktatásirányítás még nem reformálta meg teljesen a természettudományos oktatást, ezért továbbra sem lehet 0-val osztani, tehát a törtkifejezés ott nincs értelmezve, ahol a nevező 0 lenne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Pr="00EC44EA" w:rsidRDefault="006151EC" w:rsidP="006151EC">
      <w:pPr>
        <w:rPr>
          <w:rFonts w:ascii="Arial" w:hAnsi="Arial" w:cs="Arial"/>
          <w:b/>
          <w:color w:val="006666"/>
        </w:rPr>
      </w:pPr>
      <w:r w:rsidRPr="00EC44EA">
        <w:rPr>
          <w:rFonts w:ascii="Arial" w:hAnsi="Arial" w:cs="Arial"/>
          <w:b/>
          <w:color w:val="006666"/>
        </w:rPr>
        <w:t>Az ismeretlenek mely értékeinél nem értelmezhetők a következő törtek?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580" w:dyaOrig="620">
          <v:shape id="_x0000_i1031" type="#_x0000_t75" style="width:29.25pt;height:30.75pt" o:ole="">
            <v:imagedata r:id="rId15" o:title=""/>
          </v:shape>
          <o:OLEObject Type="Embed" ProgID="Equation.DSMT4" ShapeID="_x0000_i1031" DrawAspect="Content" ObjectID="_1450012224" r:id="rId16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Értelmezési tartomány( ÉT):</w:t>
      </w:r>
      <w:r w:rsidRPr="009E25AB">
        <w:rPr>
          <w:rFonts w:ascii="Arial" w:hAnsi="Arial" w:cs="Arial"/>
          <w:b/>
          <w:vertAlign w:val="subscript"/>
        </w:rPr>
        <w:object w:dxaOrig="2040" w:dyaOrig="320">
          <v:shape id="_x0000_i1032" type="#_x0000_t75" style="width:102pt;height:15.75pt" o:ole="">
            <v:imagedata r:id="rId17" o:title=""/>
          </v:shape>
          <o:OLEObject Type="Embed" ProgID="Equation.DSMT4" ShapeID="_x0000_i1032" DrawAspect="Content" ObjectID="_1450012225" r:id="rId18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2199" w:dyaOrig="620">
          <v:shape id="_x0000_i1033" type="#_x0000_t75" style="width:110.25pt;height:30.75pt" o:ole="">
            <v:imagedata r:id="rId19" o:title=""/>
          </v:shape>
          <o:OLEObject Type="Embed" ProgID="Equation.DSMT4" ShapeID="_x0000_i1033" DrawAspect="Content" ObjectID="_1450012226" r:id="rId20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3460" w:dyaOrig="620">
          <v:shape id="_x0000_i1034" type="#_x0000_t75" style="width:173.25pt;height:30.75pt" o:ole="">
            <v:imagedata r:id="rId21" o:title=""/>
          </v:shape>
          <o:OLEObject Type="Embed" ProgID="Equation.DSMT4" ShapeID="_x0000_i1034" DrawAspect="Content" ObjectID="_1450012227" r:id="rId22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4080" w:dyaOrig="620">
          <v:shape id="_x0000_i1035" type="#_x0000_t75" style="width:204pt;height:30.75pt" o:ole="">
            <v:imagedata r:id="rId23" o:title=""/>
          </v:shape>
          <o:OLEObject Type="Embed" ProgID="Equation.DSMT4" ShapeID="_x0000_i1035" DrawAspect="Content" ObjectID="_1450012228" r:id="rId24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f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3540" w:dyaOrig="620">
          <v:shape id="_x0000_i1036" type="#_x0000_t75" style="width:177pt;height:30.75pt" o:ole="">
            <v:imagedata r:id="rId25" o:title=""/>
          </v:shape>
          <o:OLEObject Type="Embed" ProgID="Equation.DSMT4" ShapeID="_x0000_i1036" DrawAspect="Content" ObjectID="_1450012229" r:id="rId26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g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5380" w:dyaOrig="620">
          <v:shape id="_x0000_i1037" type="#_x0000_t75" style="width:269.25pt;height:30.75pt" o:ole="">
            <v:imagedata r:id="rId27" o:title=""/>
          </v:shape>
          <o:OLEObject Type="Embed" ProgID="Equation.DSMT4" ShapeID="_x0000_i1037" DrawAspect="Content" ObjectID="_1450012230" r:id="rId28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ind w:firstLine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Bármilyen valós számot írhatunk a b helyére, a négyzete sohasem lesz -3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Pr="00EC44EA" w:rsidRDefault="006151EC" w:rsidP="006151EC">
      <w:pPr>
        <w:rPr>
          <w:rFonts w:ascii="Arial" w:hAnsi="Arial" w:cs="Arial"/>
          <w:b/>
          <w:color w:val="006666"/>
        </w:rPr>
      </w:pPr>
      <w:r w:rsidRPr="00EC44EA">
        <w:rPr>
          <w:rFonts w:ascii="Arial" w:hAnsi="Arial" w:cs="Arial"/>
          <w:b/>
          <w:color w:val="006666"/>
        </w:rPr>
        <w:t>Máshogy is lehet osztályozni az algebrai kifejezéseket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Ha a kifejezés tartalmaz összeadást vagy kivonást, akkor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>többtagú kifejezés</w:t>
      </w:r>
      <w:r>
        <w:rPr>
          <w:rFonts w:ascii="Arial" w:hAnsi="Arial" w:cs="Arial"/>
          <w:b/>
          <w:color w:val="FF6600"/>
        </w:rPr>
        <w:t>ről beszélünk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Pl. a kétjegyű számok általános alakja (10x+y) egy kéttagú összeg, amelynek az első tényezője egy kéttényezős szorzat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Jellemezze az alábbi kifejezés szerkezeté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4700" w:dyaOrig="380">
          <v:shape id="_x0000_i1038" type="#_x0000_t75" style="width:234.75pt;height:18.75pt" o:ole="">
            <v:imagedata r:id="rId29" o:title=""/>
          </v:shape>
          <o:OLEObject Type="Embed" ProgID="Equation.DSMT4" ShapeID="_x0000_i1038" DrawAspect="Content" ObjectID="_1450012231" r:id="rId30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Háromtagú összeg, amelynek első tagja egy kéttényezős szorzat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Első tag első tényezője egy kéttagú összeg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A második tag kéttényezős szorzat, amelynek a tényezői kéttagú összegek.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A harmadik tag egy háromtagú összeg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FF6600"/>
        </w:rPr>
      </w:pPr>
      <w:r>
        <w:rPr>
          <w:rFonts w:ascii="Arial" w:hAnsi="Arial" w:cs="Arial"/>
          <w:b/>
          <w:color w:val="FF6600"/>
        </w:rPr>
        <w:t>A kifejezésekkel is a valós számok műveleti szabályai szerint dolgozhatunk.</w:t>
      </w:r>
    </w:p>
    <w:p w:rsidR="006151EC" w:rsidRDefault="006151EC" w:rsidP="006151EC">
      <w:pPr>
        <w:rPr>
          <w:rFonts w:ascii="Arial" w:hAnsi="Arial" w:cs="Arial"/>
          <w:b/>
          <w:color w:val="FF6600"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00FF"/>
        </w:rPr>
        <w:t>Két kifejezés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FF00FF"/>
        </w:rPr>
        <w:t>egynemű</w:t>
      </w:r>
      <w:r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  <w:color w:val="FF6600"/>
        </w:rPr>
        <w:t>ha csak az együtthatójukban különböznek.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3680" w:dyaOrig="380">
          <v:shape id="_x0000_i1039" type="#_x0000_t75" style="width:183.75pt;height:18.75pt" o:ole="">
            <v:imagedata r:id="rId31" o:title=""/>
          </v:shape>
          <o:OLEObject Type="Embed" ProgID="Equation.DSMT4" ShapeID="_x0000_i1039" DrawAspect="Content" ObjectID="_1450012232" r:id="rId32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657A64">
        <w:rPr>
          <w:rFonts w:ascii="Arial" w:hAnsi="Arial" w:cs="Arial"/>
          <w:b/>
          <w:position w:val="-6"/>
          <w:vertAlign w:val="subscript"/>
        </w:rPr>
        <w:object w:dxaOrig="5679" w:dyaOrig="320">
          <v:shape id="_x0000_i1040" type="#_x0000_t75" style="width:283.5pt;height:15.75pt" o:ole="">
            <v:imagedata r:id="rId33" o:title=""/>
          </v:shape>
          <o:OLEObject Type="Embed" ProgID="Equation.DSMT4" ShapeID="_x0000_i1040" DrawAspect="Content" ObjectID="_1450012233" r:id="rId34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FF6600"/>
        </w:rPr>
        <w:t xml:space="preserve">Csak az egynemű algebrai kifejezéseket lehet összevonni. </w:t>
      </w:r>
      <w:r>
        <w:rPr>
          <w:rFonts w:ascii="Arial" w:hAnsi="Arial" w:cs="Arial"/>
          <w:b/>
          <w:color w:val="000000"/>
        </w:rPr>
        <w:t>(Nem azért, mert nem vagyunk anyakönyvvezetők!)</w:t>
      </w:r>
    </w:p>
    <w:p w:rsidR="006151EC" w:rsidRDefault="006151EC" w:rsidP="006151EC">
      <w:pPr>
        <w:rPr>
          <w:rFonts w:ascii="Arial" w:hAnsi="Arial" w:cs="Arial"/>
          <w:b/>
          <w:color w:val="000000"/>
        </w:rPr>
      </w:pPr>
    </w:p>
    <w:p w:rsidR="006151EC" w:rsidRDefault="009E25AB" w:rsidP="006151EC">
      <w:pPr>
        <w:rPr>
          <w:rFonts w:ascii="Arial" w:hAnsi="Arial" w:cs="Arial"/>
          <w:b/>
          <w:color w:val="FF6600"/>
        </w:rPr>
      </w:pPr>
      <w:r w:rsidRPr="009E25AB">
        <w:pict>
          <v:group id="_x0000_s1026" style="position:absolute;margin-left:6pt;margin-top:10.5pt;width:522pt;height:25.5pt;z-index:251660288" coordorigin="2008,6132" coordsize="10717,511">
            <v:group id="_x0000_s1027" style="position:absolute;left:2008;top:6132;width:3140;height:401" coordorigin="2522,1049" coordsize="3140,401">
              <v:group id="_x0000_s1028" style="position:absolute;left:2783;top:1049;width:321;height:362" coordorigin="1599,1115" coordsize="451,415">
                <v:group id="_x0000_s1029" style="position:absolute;left:1599;top:1245;width:451;height:285" coordorigin="1735,1245" coordsize="315,200">
                  <v:oval id="_x0000_s1030" style="position:absolute;left:1874;top:1232;width:163;height:189;rotation:90" fillcolor="red" strokecolor="red"/>
                  <v:oval id="_x0000_s1031" style="position:absolute;left:1735;top:1270;width:209;height:146;rotation:1958795fd" fillcolor="red" strokecolor="red"/>
                  <v:oval id="_x0000_s1032" style="position:absolute;left:1755;top:1270;width:295;height:175" fillcolor="red" strokecolor="red"/>
                </v:group>
                <v:oval id="_x0000_s1033" style="position:absolute;left:1798;top:1151;width:122;height:72;rotation:-1711854fd" fillcolor="green" strokecolor="green"/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34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035" style="position:absolute;left:1661;top:1151;width:137;height:71;rotation:-13943048fd;flip:x" fillcolor="green" strokecolor="green"/>
              </v:group>
              <v:group id="_x0000_s1036" style="position:absolute;left:2522;top:1121;width:132;height:254" coordorigin="1547,934" coordsize="1770,3221">
                <v:shape id="_x0000_s1037" type="#_x0000_t19" style="position:absolute;left:1547;top:934;width:1770;height:1410" coordsize="42091,34751" adj="-10587878,2457964,20491" path="wr-1109,,42091,43200,,14767,37626,34751nfewr-1109,,42091,43200,,14767,37626,34751l20491,21600nsxe" strokeweight="1.5pt">
                  <v:path o:connectlocs="0,14767;37626,34751;20491,21600"/>
                </v:shape>
                <v:line id="_x0000_s1038" style="position:absolute;flip:x" from="1547,2344" to="3135,4155" strokeweight="1.5pt"/>
                <v:line id="_x0000_s1039" style="position:absolute" from="1547,4155" to="3317,4155" strokeweight="1.5pt"/>
              </v:group>
              <v:group id="_x0000_s1040" style="position:absolute;left:3798;top:1142;width:158;height:240;flip:x" coordorigin="8587,2111" coordsize="2122,4795">
                <v:shape id="_x0000_s1041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<v:path o:connectlocs="0,9256;18036,43198;17725,21600"/>
                </v:shape>
                <v:shape id="_x0000_s1042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<v:path o:connectlocs="41852,29025;19661,0;21600,21513"/>
                </v:shape>
              </v:group>
              <v:group id="_x0000_s1043" style="position:absolute;left:5042;top:1141;width:138;height:264" coordorigin="2848,2510" coordsize="898,1523">
                <v:shape id="_x0000_s1044" type="#_x0000_t19" style="position:absolute;left:2848;top:2936;width:898;height:1097" coordsize="38651,43200" adj="-8693690,9314626,17051" path="wr-4549,,38651,43200,2415,5714,,34860nfewr-4549,,38651,43200,2415,5714,,34860l17051,21600nsxe" strokeweight="1.5pt">
                  <v:path o:connectlocs="2415,5714;0,34860;17051,21600"/>
                </v:shape>
                <v:line id="_x0000_s1045" style="position:absolute;flip:x" from="2894,2517" to="3023,3150" strokeweight="1.5pt"/>
                <v:line id="_x0000_s1046" style="position:absolute" from="3023,2510" to="3714,2510" strokeweight="1.5pt"/>
              </v:group>
              <v:group id="_x0000_s1047" style="position:absolute;left:3311;top:1121;width:329;height:329" coordorigin="7380,3435" coordsize="329,329">
                <v:line id="_x0000_s1048" style="position:absolute" from="7545,3435" to="7545,3764" strokeweight="1.5pt"/>
                <v:line id="_x0000_s1049" style="position:absolute;rotation:90" from="7545,3447" to="7545,3776" strokeweight="1.5pt"/>
              </v:group>
              <v:group id="_x0000_s1050" style="position:absolute;left:4566;top:1232;width:329;height:90" coordorigin="7860,4080" coordsize="329,90">
                <v:line id="_x0000_s1051" style="position:absolute;rotation:90" from="8025,3915" to="8025,4244" strokeweight="1.5pt"/>
                <v:line id="_x0000_s1052" style="position:absolute;rotation:90" from="8025,4005" to="8025,4334" strokeweight="1.5pt"/>
              </v:group>
              <v:group id="_x0000_s1053" style="position:absolute;left:4096;top:1049;width:321;height:362" coordorigin="1599,1115" coordsize="451,415">
                <v:group id="_x0000_s1054" style="position:absolute;left:1599;top:1245;width:451;height:285" coordorigin="1735,1245" coordsize="315,200">
                  <v:oval id="_x0000_s1055" style="position:absolute;left:1874;top:1232;width:163;height:189;rotation:90" fillcolor="red" strokecolor="red"/>
                  <v:oval id="_x0000_s1056" style="position:absolute;left:1735;top:1270;width:209;height:146;rotation:1958795fd" fillcolor="red" strokecolor="red"/>
                  <v:oval id="_x0000_s1057" style="position:absolute;left:1755;top:1270;width:295;height:175" fillcolor="red" strokecolor="red"/>
                </v:group>
                <v:oval id="_x0000_s1058" style="position:absolute;left:1798;top:1151;width:122;height:72;rotation:-1711854fd" fillcolor="green" strokecolor="green"/>
                <v:shape id="_x0000_s1059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060" style="position:absolute;left:1661;top:1151;width:137;height:71;rotation:-13943048fd;flip:x" fillcolor="green" strokecolor="green"/>
              </v:group>
              <v:group id="_x0000_s1061" style="position:absolute;left:5341;top:1080;width:321;height:362" coordorigin="1599,1115" coordsize="451,415">
                <v:group id="_x0000_s1062" style="position:absolute;left:1599;top:1245;width:451;height:285" coordorigin="1735,1245" coordsize="315,200">
                  <v:oval id="_x0000_s1063" style="position:absolute;left:1874;top:1232;width:163;height:189;rotation:90" fillcolor="red" strokecolor="red"/>
                  <v:oval id="_x0000_s1064" style="position:absolute;left:1735;top:1270;width:209;height:146;rotation:1958795fd" fillcolor="red" strokecolor="red"/>
                  <v:oval id="_x0000_s1065" style="position:absolute;left:1755;top:1270;width:295;height:175" fillcolor="red" strokecolor="red"/>
                </v:group>
                <v:oval id="_x0000_s1066" style="position:absolute;left:1798;top:1151;width:122;height:72;rotation:-1711854fd" fillcolor="green" strokecolor="green"/>
                <v:shape id="_x0000_s1067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068" style="position:absolute;left:1661;top:1151;width:137;height:71;rotation:-13943048fd;flip:x" fillcolor="green" strokecolor="green"/>
              </v:group>
            </v:group>
            <v:group id="_x0000_s1069" style="position:absolute;left:5982;top:6164;width:3140;height:440" coordorigin="4079,978" coordsize="3140,440">
              <v:group id="_x0000_s1070" style="position:absolute;left:4340;top:978;width:321;height:362" coordorigin="1599,1115" coordsize="451,415">
                <v:group id="_x0000_s1071" style="position:absolute;left:1599;top:1245;width:451;height:285" coordorigin="1735,1245" coordsize="315,200">
                  <v:oval id="_x0000_s1072" style="position:absolute;left:1874;top:1232;width:163;height:189;rotation:90" fillcolor="red" strokecolor="red"/>
                  <v:oval id="_x0000_s1073" style="position:absolute;left:1735;top:1270;width:209;height:146;rotation:1958795fd" fillcolor="red" strokecolor="red"/>
                  <v:oval id="_x0000_s1074" style="position:absolute;left:1755;top:1270;width:295;height:175" fillcolor="red" strokecolor="red"/>
                </v:group>
                <v:oval id="_x0000_s1075" style="position:absolute;left:1798;top:1151;width:122;height:72;rotation:-1711854fd" fillcolor="green" strokecolor="green"/>
                <v:shape id="_x0000_s1076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077" style="position:absolute;left:1661;top:1151;width:137;height:71;rotation:-13943048fd;flip:x" fillcolor="green" strokecolor="green"/>
              </v:group>
              <v:group id="_x0000_s1078" style="position:absolute;left:4079;top:1050;width:132;height:254" coordorigin="1547,934" coordsize="1770,3221">
                <v:shape id="_x0000_s1079" type="#_x0000_t19" style="position:absolute;left:1547;top:934;width:1770;height:1410" coordsize="42091,34751" adj="-10587878,2457964,20491" path="wr-1109,,42091,43200,,14767,37626,34751nfewr-1109,,42091,43200,,14767,37626,34751l20491,21600nsxe" strokeweight="1.5pt">
                  <v:path o:connectlocs="0,14767;37626,34751;20491,21600"/>
                </v:shape>
                <v:line id="_x0000_s1080" style="position:absolute;flip:x" from="1547,2344" to="3135,4155" strokeweight="1.5pt"/>
                <v:line id="_x0000_s1081" style="position:absolute" from="1547,4155" to="3317,4155" strokeweight="1.5pt"/>
              </v:group>
              <v:group id="_x0000_s1082" style="position:absolute;left:5355;top:1071;width:158;height:240;flip:x" coordorigin="8587,2111" coordsize="2122,4795">
                <v:shape id="_x0000_s1083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<v:path o:connectlocs="0,9256;18036,43198;17725,21600"/>
                </v:shape>
                <v:shape id="_x0000_s1084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<v:path o:connectlocs="41852,29025;19661,0;21600,21513"/>
                </v:shape>
              </v:group>
              <v:group id="_x0000_s1085" style="position:absolute;left:6599;top:1070;width:138;height:264" coordorigin="2848,2510" coordsize="898,1523">
                <v:shape id="_x0000_s1086" type="#_x0000_t19" style="position:absolute;left:2848;top:2936;width:898;height:1097" coordsize="38651,43200" adj="-8693690,9314626,17051" path="wr-4549,,38651,43200,2415,5714,,34860nfewr-4549,,38651,43200,2415,5714,,34860l17051,21600nsxe" strokeweight="1.5pt">
                  <v:path o:connectlocs="2415,5714;0,34860;17051,21600"/>
                </v:shape>
                <v:line id="_x0000_s1087" style="position:absolute;flip:x" from="2894,2517" to="3023,3150" strokeweight="1.5pt"/>
                <v:line id="_x0000_s1088" style="position:absolute" from="3023,2510" to="3714,2510" strokeweight="1.5pt"/>
              </v:group>
              <v:group id="_x0000_s1089" style="position:absolute;left:4868;top:1050;width:329;height:329" coordorigin="7380,3435" coordsize="329,329">
                <v:line id="_x0000_s1090" style="position:absolute" from="7545,3435" to="7545,3764" strokeweight="1.5pt"/>
                <v:line id="_x0000_s1091" style="position:absolute;rotation:90" from="7545,3447" to="7545,3776" strokeweight="1.5pt"/>
              </v:group>
              <v:group id="_x0000_s1092" style="position:absolute;left:6898;top:1009;width:321;height:362" coordorigin="1599,1115" coordsize="451,415">
                <v:group id="_x0000_s1093" style="position:absolute;left:1599;top:1245;width:451;height:285" coordorigin="1735,1245" coordsize="315,200">
                  <v:oval id="_x0000_s1094" style="position:absolute;left:1874;top:1232;width:163;height:189;rotation:90" fillcolor="red" strokecolor="red"/>
                  <v:oval id="_x0000_s1095" style="position:absolute;left:1735;top:1270;width:209;height:146;rotation:1958795fd" fillcolor="red" strokecolor="red"/>
                  <v:oval id="_x0000_s1096" style="position:absolute;left:1755;top:1270;width:295;height:175" fillcolor="red" strokecolor="red"/>
                </v:group>
                <v:oval id="_x0000_s1097" style="position:absolute;left:1798;top:1151;width:122;height:72;rotation:-1711854fd" fillcolor="green" strokecolor="green"/>
                <v:shape id="_x0000_s1098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099" style="position:absolute;left:1661;top:1151;width:137;height:71;rotation:-13943048fd;flip:x" fillcolor="green" strokecolor="green"/>
              </v:group>
              <v:group id="_x0000_s1100" style="position:absolute;left:5708;top:978;width:165;height:401" coordorigin="1860,83" coordsize="240,802">
                <v:oval id="_x0000_s1101" style="position:absolute;left:1860;top:315;width:240;height:570;rotation:295227fd" fillcolor="blue" strokecolor="blue"/>
                <v:line id="_x0000_s1102" style="position:absolute;flip:y" from="2025,83" to="2100,315"/>
              </v:group>
              <v:group id="_x0000_s1103" style="position:absolute;left:6123;top:978;width:329;height:440" coordorigin="6123,978" coordsize="329,440">
                <v:group id="_x0000_s1104" style="position:absolute;left:6123;top:1161;width:329;height:90" coordorigin="7860,4080" coordsize="329,90">
                  <v:line id="_x0000_s1105" style="position:absolute;rotation:90" from="8025,3915" to="8025,4244" strokeweight="1.5pt"/>
                  <v:line id="_x0000_s1106" style="position:absolute;rotation:90" from="8025,4005" to="8025,4334" strokeweight="1.5pt"/>
                </v:group>
                <v:line id="_x0000_s1107" style="position:absolute;flip:x" from="6165,978" to="6452,1418"/>
              </v:group>
            </v:group>
            <v:group id="_x0000_s1108" style="position:absolute;left:9785;top:6164;width:2940;height:479" coordorigin="1479,861" coordsize="2940,479">
              <v:group id="_x0000_s1109" style="position:absolute;left:1740;top:900;width:321;height:362" coordorigin="1599,1115" coordsize="451,415">
                <v:group id="_x0000_s1110" style="position:absolute;left:1599;top:1245;width:451;height:285" coordorigin="1735,1245" coordsize="315,200">
                  <v:oval id="_x0000_s1111" style="position:absolute;left:1874;top:1232;width:163;height:189;rotation:90" fillcolor="red" strokecolor="red"/>
                  <v:oval id="_x0000_s1112" style="position:absolute;left:1735;top:1270;width:209;height:146;rotation:1958795fd" fillcolor="red" strokecolor="red"/>
                  <v:oval id="_x0000_s1113" style="position:absolute;left:1755;top:1270;width:295;height:175" fillcolor="red" strokecolor="red"/>
                </v:group>
                <v:oval id="_x0000_s1114" style="position:absolute;left:1798;top:1151;width:122;height:72;rotation:-1711854fd" fillcolor="green" strokecolor="green"/>
                <v:shape id="_x0000_s1115" type="#_x0000_t19" style="position:absolute;left:1798;top:1115;width:94;height:168;flip:x" coordsize="21600,10844" adj="-1974895,,,10844" path="wr-21600,-10756,21600,32444,18681,,21600,10844nfewr-21600,-10756,21600,32444,18681,,21600,10844l,10844nsxe">
                  <v:path o:connectlocs="18681,0;21600,10844;0,10844"/>
                </v:shape>
                <v:oval id="_x0000_s1116" style="position:absolute;left:1661;top:1151;width:137;height:71;rotation:-13943048fd;flip:x" fillcolor="green" strokecolor="green"/>
              </v:group>
              <v:group id="_x0000_s1117" style="position:absolute;left:1479;top:972;width:132;height:254" coordorigin="1547,934" coordsize="1770,3221">
                <v:shape id="_x0000_s1118" type="#_x0000_t19" style="position:absolute;left:1547;top:934;width:1770;height:1410" coordsize="42091,34751" adj="-10587878,2457964,20491" path="wr-1109,,42091,43200,,14767,37626,34751nfewr-1109,,42091,43200,,14767,37626,34751l20491,21600nsxe" strokeweight="1.5pt">
                  <v:path o:connectlocs="0,14767;37626,34751;20491,21600"/>
                </v:shape>
                <v:line id="_x0000_s1119" style="position:absolute;flip:x" from="1547,2344" to="3135,4155" strokeweight="1.5pt"/>
                <v:line id="_x0000_s1120" style="position:absolute" from="1547,4155" to="3317,4155" strokeweight="1.5pt"/>
              </v:group>
              <v:group id="_x0000_s1121" style="position:absolute;left:2755;top:993;width:158;height:240;flip:x" coordorigin="8587,2111" coordsize="2122,4795">
                <v:shape id="_x0000_s1122" type="#_x0000_t19" style="position:absolute;left:8588;top:2111;width:1994;height:2400;flip:x" coordsize="39325,43198" adj="-9512217,5844255,17725" path="wr-3875,,39325,43200,,9256,18036,43198nfewr-3875,,39325,43200,,9256,18036,43198l17725,21600nsxe" strokeweight="1.5pt">
                  <v:path o:connectlocs="0,9256;18036,43198;17725,21600"/>
                </v:shape>
                <v:shape id="_x0000_s1123" type="#_x0000_t19" style="position:absolute;left:8587;top:4511;width:2122;height:2395" coordsize="41852,43113" adj="1333756,-6235856,21600,21513" path="wr,-87,43200,43113,41852,29025,19661,nfewr,-87,43200,43113,41852,29025,19661,l21600,21513nsxe" strokeweight="1.5pt">
                  <v:path o:connectlocs="41852,29025;19661,0;21600,21513"/>
                </v:shape>
              </v:group>
              <v:group id="_x0000_s1124" style="position:absolute;left:3999;top:992;width:138;height:264" coordorigin="2848,2510" coordsize="898,1523">
                <v:shape id="_x0000_s1125" type="#_x0000_t19" style="position:absolute;left:2848;top:2936;width:898;height:1097" coordsize="38651,43200" adj="-8693690,9314626,17051" path="wr-4549,,38651,43200,2415,5714,,34860nfewr-4549,,38651,43200,2415,5714,,34860l17051,21600nsxe" strokeweight="1.5pt">
                  <v:path o:connectlocs="2415,5714;0,34860;17051,21600"/>
                </v:shape>
                <v:line id="_x0000_s1126" style="position:absolute;flip:x" from="2894,2517" to="3023,3150" strokeweight="1.5pt"/>
                <v:line id="_x0000_s1127" style="position:absolute" from="3023,2510" to="3714,2510" strokeweight="1.5pt"/>
              </v:group>
              <v:group id="_x0000_s1128" style="position:absolute;left:2268;top:972;width:329;height:329" coordorigin="7380,3435" coordsize="329,329">
                <v:line id="_x0000_s1129" style="position:absolute" from="7545,3435" to="7545,3764" strokeweight="1.5pt"/>
                <v:line id="_x0000_s1130" style="position:absolute;rotation:90" from="7545,3447" to="7545,3776" strokeweight="1.5pt"/>
              </v:group>
              <v:group id="_x0000_s1131" style="position:absolute;left:3108;top:900;width:165;height:401" coordorigin="1860,83" coordsize="240,802">
                <v:oval id="_x0000_s1132" style="position:absolute;left:1860;top:315;width:240;height:570;rotation:295227fd" fillcolor="blue" strokecolor="blue"/>
                <v:line id="_x0000_s1133" style="position:absolute;flip:y" from="2025,83" to="2100,315"/>
              </v:group>
              <v:group id="_x0000_s1134" style="position:absolute;left:3523;top:900;width:329;height:440" coordorigin="6123,978" coordsize="329,440">
                <v:group id="_x0000_s1135" style="position:absolute;left:6123;top:1161;width:329;height:90" coordorigin="7860,4080" coordsize="329,90">
                  <v:line id="_x0000_s1136" style="position:absolute;rotation:90" from="8025,3915" to="8025,4244" strokeweight="1.5pt"/>
                  <v:line id="_x0000_s1137" style="position:absolute;rotation:90" from="8025,4005" to="8025,4334" strokeweight="1.5pt"/>
                </v:group>
                <v:line id="_x0000_s1138" style="position:absolute;flip:x" from="6165,978" to="6452,1418"/>
              </v:group>
              <v:group id="_x0000_s1139" style="position:absolute;left:4254;top:861;width:165;height:401" coordorigin="1860,83" coordsize="240,802">
                <v:oval id="_x0000_s1140" style="position:absolute;left:1860;top:315;width:240;height:570;rotation:295227fd" fillcolor="blue" strokecolor="blue"/>
                <v:line id="_x0000_s1141" style="position:absolute;flip:y" from="2025,83" to="2100,315"/>
              </v:group>
            </v:group>
          </v:group>
        </w:pi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(Csak a teljesen tudományos magyarázat kedvéért rajzoltam!)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Feladatok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1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Végezzük el a következő egész kifejezések összeadásá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240" w:dyaOrig="380">
          <v:shape id="_x0000_i1041" type="#_x0000_t75" style="width:111.75pt;height:18.75pt" o:ole="">
            <v:imagedata r:id="rId35" o:title=""/>
          </v:shape>
          <o:OLEObject Type="Embed" ProgID="Equation.DSMT4" ShapeID="_x0000_i1041" DrawAspect="Content" ObjectID="_1450012234" r:id="rId36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340" w:dyaOrig="380">
          <v:shape id="_x0000_i1042" type="#_x0000_t75" style="width:117pt;height:18.75pt" o:ole="">
            <v:imagedata r:id="rId37" o:title=""/>
          </v:shape>
          <o:OLEObject Type="Embed" ProgID="Equation.DSMT4" ShapeID="_x0000_i1042" DrawAspect="Content" ObjectID="_1450012235" r:id="rId38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580" w:dyaOrig="380">
          <v:shape id="_x0000_i1043" type="#_x0000_t75" style="width:129pt;height:18.75pt" o:ole="">
            <v:imagedata r:id="rId39" o:title=""/>
          </v:shape>
          <o:OLEObject Type="Embed" ProgID="Equation.DSMT4" ShapeID="_x0000_i1043" DrawAspect="Content" ObjectID="_1450012236" r:id="rId40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6"/>
          <w:vertAlign w:val="subscript"/>
        </w:rPr>
        <w:object w:dxaOrig="3440" w:dyaOrig="440">
          <v:shape id="_x0000_i1044" type="#_x0000_t75" style="width:171.75pt;height:21.75pt" o:ole="">
            <v:imagedata r:id="rId41" o:title=""/>
          </v:shape>
          <o:OLEObject Type="Embed" ProgID="Equation.DSMT4" ShapeID="_x0000_i1044" DrawAspect="Content" ObjectID="_1450012237" r:id="rId42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6"/>
          <w:vertAlign w:val="subscript"/>
        </w:rPr>
        <w:object w:dxaOrig="3120" w:dyaOrig="440">
          <v:shape id="_x0000_i1045" type="#_x0000_t75" style="width:156pt;height:21.75pt" o:ole="">
            <v:imagedata r:id="rId43" o:title=""/>
          </v:shape>
          <o:OLEObject Type="Embed" ProgID="Equation.DSMT4" ShapeID="_x0000_i1045" DrawAspect="Content" ObjectID="_1450012238" r:id="rId44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f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6"/>
          <w:vertAlign w:val="subscript"/>
        </w:rPr>
        <w:object w:dxaOrig="3940" w:dyaOrig="440">
          <v:shape id="_x0000_i1046" type="#_x0000_t75" style="width:192.75pt;height:21.75pt" o:ole="">
            <v:imagedata r:id="rId45" o:title=""/>
          </v:shape>
          <o:OLEObject Type="Embed" ProgID="Equation.DSMT4" ShapeID="_x0000_i1046" DrawAspect="Content" ObjectID="_1450012239" r:id="rId46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g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3580" w:dyaOrig="380">
          <v:shape id="_x0000_i1047" type="#_x0000_t75" style="width:178.5pt;height:18.75pt" o:ole="">
            <v:imagedata r:id="rId47" o:title=""/>
          </v:shape>
          <o:OLEObject Type="Embed" ProgID="Equation.DSMT4" ShapeID="_x0000_i1047" DrawAspect="Content" ObjectID="_1450012240" r:id="rId48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h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6"/>
          <w:vertAlign w:val="subscript"/>
        </w:rPr>
        <w:object w:dxaOrig="4980" w:dyaOrig="440">
          <v:shape id="_x0000_i1048" type="#_x0000_t75" style="width:239.25pt;height:21.75pt" o:ole="">
            <v:imagedata r:id="rId49" o:title=""/>
          </v:shape>
          <o:OLEObject Type="Embed" ProgID="Equation.DSMT4" ShapeID="_x0000_i1048" DrawAspect="Content" ObjectID="_1450012241" r:id="rId50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51" w:history="1">
        <w:r>
          <w:rPr>
            <w:rStyle w:val="Hiperhivatkozs"/>
            <w:rFonts w:ascii="Arial" w:hAnsi="Arial" w:cs="Arial"/>
            <w:b/>
          </w:rPr>
          <w:t>Megoldások</w:t>
        </w:r>
      </w:hyperlink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Szorzattá alakítás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1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Szorzattá alakítás kiemeléssel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657A64">
        <w:rPr>
          <w:rFonts w:ascii="Arial" w:hAnsi="Arial" w:cs="Arial"/>
          <w:b/>
          <w:position w:val="-54"/>
          <w:vertAlign w:val="subscript"/>
        </w:rPr>
        <w:object w:dxaOrig="6500" w:dyaOrig="1219">
          <v:shape id="_x0000_i1049" type="#_x0000_t75" style="width:324.75pt;height:60.75pt" o:ole="">
            <v:imagedata r:id="rId52" o:title=""/>
          </v:shape>
          <o:OLEObject Type="Embed" ProgID="Equation.DSMT4" ShapeID="_x0000_i1049" DrawAspect="Content" ObjectID="_1450012242" r:id="rId53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2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 xml:space="preserve">Szorzattá </w:t>
      </w:r>
      <w:proofErr w:type="gramStart"/>
      <w:r>
        <w:rPr>
          <w:rFonts w:ascii="Arial" w:hAnsi="Arial" w:cs="Arial"/>
          <w:b/>
          <w:color w:val="008080"/>
        </w:rPr>
        <w:t>alakítás csoportosítással</w:t>
      </w:r>
      <w:proofErr w:type="gramEnd"/>
      <w:r>
        <w:rPr>
          <w:rFonts w:ascii="Arial" w:hAnsi="Arial" w:cs="Arial"/>
          <w:b/>
          <w:color w:val="008080"/>
        </w:rPr>
        <w:t>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 w:rsidRPr="009E25AB">
        <w:rPr>
          <w:rFonts w:ascii="Arial" w:hAnsi="Arial" w:cs="Arial"/>
          <w:b/>
          <w:vertAlign w:val="subscript"/>
        </w:rPr>
        <w:object w:dxaOrig="6120" w:dyaOrig="380">
          <v:shape id="_x0000_i1050" type="#_x0000_t75" style="width:306pt;height:18.75pt" o:ole="">
            <v:imagedata r:id="rId54" o:title=""/>
          </v:shape>
          <o:OLEObject Type="Embed" ProgID="Equation.DSMT4" ShapeID="_x0000_i1050" DrawAspect="Content" ObjectID="_1450012243" r:id="rId55"/>
        </w:object>
      </w: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csoportosítással</w:t>
      </w:r>
      <w:proofErr w:type="gramEnd"/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 w:rsidRPr="009E25AB">
        <w:rPr>
          <w:rFonts w:ascii="Arial" w:hAnsi="Arial" w:cs="Arial"/>
          <w:b/>
          <w:vertAlign w:val="subscript"/>
        </w:rPr>
        <w:object w:dxaOrig="2640" w:dyaOrig="320">
          <v:shape id="_x0000_i1051" type="#_x0000_t75" style="width:132pt;height:15.75pt" o:ole="">
            <v:imagedata r:id="rId56" o:title=""/>
          </v:shape>
          <o:OLEObject Type="Embed" ProgID="Equation.DSMT4" ShapeID="_x0000_i1051" DrawAspect="Content" ObjectID="_1450012244" r:id="rId57"/>
        </w:object>
      </w: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zt</w:t>
      </w:r>
      <w:proofErr w:type="gramEnd"/>
      <w:r>
        <w:rPr>
          <w:rFonts w:ascii="Arial" w:hAnsi="Arial" w:cs="Arial"/>
          <w:b/>
        </w:rPr>
        <w:t xml:space="preserve"> a kifejezést nem lehet szorzattá alakítani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 w:rsidRPr="009E25AB">
        <w:rPr>
          <w:rFonts w:ascii="Arial" w:hAnsi="Arial" w:cs="Arial"/>
          <w:b/>
          <w:vertAlign w:val="subscript"/>
        </w:rPr>
        <w:object w:dxaOrig="8480" w:dyaOrig="380">
          <v:shape id="_x0000_i1052" type="#_x0000_t75" style="width:423.75pt;height:18.75pt" o:ole="">
            <v:imagedata r:id="rId58" o:title=""/>
          </v:shape>
          <o:OLEObject Type="Embed" ProgID="Equation.DSMT4" ShapeID="_x0000_i1052" DrawAspect="Content" ObjectID="_1450012245" r:id="rId59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Amit lehet, vonjon össze, és alakítsa szorzattá a kapott kifejezés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 w:rsidRPr="009E25AB">
        <w:rPr>
          <w:rFonts w:ascii="Arial" w:hAnsi="Arial" w:cs="Arial"/>
          <w:b/>
          <w:vertAlign w:val="subscript"/>
        </w:rPr>
        <w:object w:dxaOrig="7380" w:dyaOrig="680">
          <v:shape id="_x0000_i1053" type="#_x0000_t75" style="width:369pt;height:33.75pt" o:ole="">
            <v:imagedata r:id="rId60" o:title=""/>
          </v:shape>
          <o:OLEObject Type="Embed" ProgID="Equation.DSMT4" ShapeID="_x0000_i1053" DrawAspect="Content" ObjectID="_1450012246" r:id="rId61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Amit lehet, vonjon össze, és számítsa ki a kifejezés helyettesítési értékét, ha  </w:t>
      </w:r>
      <w:r w:rsidRPr="009E25AB">
        <w:rPr>
          <w:rFonts w:ascii="Arial" w:hAnsi="Arial" w:cs="Arial"/>
          <w:b/>
          <w:vertAlign w:val="subscript"/>
        </w:rPr>
        <w:object w:dxaOrig="1459" w:dyaOrig="620">
          <v:shape id="_x0000_i1054" type="#_x0000_t75" style="width:72.75pt;height:30.75pt" o:ole="">
            <v:imagedata r:id="rId62" o:title=""/>
          </v:shape>
          <o:OLEObject Type="Embed" ProgID="Equation.DSMT4" ShapeID="_x0000_i1054" DrawAspect="Content" ObjectID="_1450012247" r:id="rId63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10300" w:dyaOrig="820">
          <v:shape id="_x0000_i1055" type="#_x0000_t75" style="width:515.25pt;height:41.25pt" o:ole="">
            <v:imagedata r:id="rId64" o:title=""/>
          </v:shape>
          <o:OLEObject Type="Embed" ProgID="Equation.DSMT4" ShapeID="_x0000_i1055" DrawAspect="Content" ObjectID="_1450012248" r:id="rId65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Feladatok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2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lakítsuk szorzattá a következő kifejezéseke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040" w:dyaOrig="280">
          <v:shape id="_x0000_i1056" type="#_x0000_t75" style="width:52.5pt;height:13.5pt" o:ole="">
            <v:imagedata r:id="rId66" o:title=""/>
          </v:shape>
          <o:OLEObject Type="Embed" ProgID="Equation.DSMT4" ShapeID="_x0000_i1056" DrawAspect="Content" ObjectID="_1450012249" r:id="rId67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179" w:dyaOrig="320">
          <v:shape id="_x0000_i1057" type="#_x0000_t75" style="width:59.25pt;height:15.75pt" o:ole="">
            <v:imagedata r:id="rId68" o:title=""/>
          </v:shape>
          <o:OLEObject Type="Embed" ProgID="Equation.DSMT4" ShapeID="_x0000_i1057" DrawAspect="Content" ObjectID="_1450012250" r:id="rId69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059" w:dyaOrig="280">
          <v:shape id="_x0000_i1058" type="#_x0000_t75" style="width:53.25pt;height:13.5pt" o:ole="">
            <v:imagedata r:id="rId70" o:title=""/>
          </v:shape>
          <o:OLEObject Type="Embed" ProgID="Equation.DSMT4" ShapeID="_x0000_i1058" DrawAspect="Content" ObjectID="_1450012251" r:id="rId71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900" w:dyaOrig="320">
          <v:shape id="_x0000_i1059" type="#_x0000_t75" style="width:45pt;height:15.75pt" o:ole="">
            <v:imagedata r:id="rId72" o:title=""/>
          </v:shape>
          <o:OLEObject Type="Embed" ProgID="Equation.DSMT4" ShapeID="_x0000_i1059" DrawAspect="Content" ObjectID="_1450012252" r:id="rId73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059" w:dyaOrig="280">
          <v:shape id="_x0000_i1060" type="#_x0000_t75" style="width:53.25pt;height:13.5pt" o:ole="">
            <v:imagedata r:id="rId74" o:title=""/>
          </v:shape>
          <o:OLEObject Type="Embed" ProgID="Equation.DSMT4" ShapeID="_x0000_i1060" DrawAspect="Content" ObjectID="_1450012253" r:id="rId75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f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919" w:dyaOrig="280">
          <v:shape id="_x0000_i1061" type="#_x0000_t75" style="width:46.5pt;height:13.5pt" o:ole="">
            <v:imagedata r:id="rId76" o:title=""/>
          </v:shape>
          <o:OLEObject Type="Embed" ProgID="Equation.DSMT4" ShapeID="_x0000_i1061" DrawAspect="Content" ObjectID="_1450012254" r:id="rId77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g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339" w:dyaOrig="280">
          <v:shape id="_x0000_i1062" type="#_x0000_t75" style="width:67.5pt;height:13.5pt" o:ole="">
            <v:imagedata r:id="rId78" o:title=""/>
          </v:shape>
          <o:OLEObject Type="Embed" ProgID="Equation.DSMT4" ShapeID="_x0000_i1062" DrawAspect="Content" ObjectID="_1450012255" r:id="rId79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h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300" w:dyaOrig="320">
          <v:shape id="_x0000_i1063" type="#_x0000_t75" style="width:64.5pt;height:15.75pt" o:ole="">
            <v:imagedata r:id="rId80" o:title=""/>
          </v:shape>
          <o:OLEObject Type="Embed" ProgID="Equation.DSMT4" ShapeID="_x0000_i1063" DrawAspect="Content" ObjectID="_1450012256" r:id="rId81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i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579" w:dyaOrig="320">
          <v:shape id="_x0000_i1064" type="#_x0000_t75" style="width:78.75pt;height:15.75pt" o:ole="">
            <v:imagedata r:id="rId82" o:title=""/>
          </v:shape>
          <o:OLEObject Type="Embed" ProgID="Equation.DSMT4" ShapeID="_x0000_i1064" DrawAspect="Content" ObjectID="_1450012257" r:id="rId83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j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459" w:dyaOrig="320">
          <v:shape id="_x0000_i1065" type="#_x0000_t75" style="width:73.5pt;height:15.75pt" o:ole="">
            <v:imagedata r:id="rId84" o:title=""/>
          </v:shape>
          <o:OLEObject Type="Embed" ProgID="Equation.DSMT4" ShapeID="_x0000_i1065" DrawAspect="Content" ObjectID="_1450012258" r:id="rId85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86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3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lakítsuk szorzattá a következő kifejezéseke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040" w:dyaOrig="360">
          <v:shape id="_x0000_i1066" type="#_x0000_t75" style="width:51.75pt;height:18pt" o:ole="">
            <v:imagedata r:id="rId87" o:title=""/>
          </v:shape>
          <o:OLEObject Type="Embed" ProgID="Equation.DSMT4" ShapeID="_x0000_i1066" DrawAspect="Content" ObjectID="_1450012259" r:id="rId88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040" w:dyaOrig="320">
          <v:shape id="_x0000_i1067" type="#_x0000_t75" style="width:52.5pt;height:15.75pt" o:ole="">
            <v:imagedata r:id="rId89" o:title=""/>
          </v:shape>
          <o:OLEObject Type="Embed" ProgID="Equation.DSMT4" ShapeID="_x0000_i1067" DrawAspect="Content" ObjectID="_1450012260" r:id="rId90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020" w:dyaOrig="320">
          <v:shape id="_x0000_i1068" type="#_x0000_t75" style="width:51pt;height:15.75pt" o:ole="">
            <v:imagedata r:id="rId91" o:title=""/>
          </v:shape>
          <o:OLEObject Type="Embed" ProgID="Equation.DSMT4" ShapeID="_x0000_i1068" DrawAspect="Content" ObjectID="_1450012261" r:id="rId92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4"/>
          <w:vertAlign w:val="subscript"/>
        </w:rPr>
        <w:object w:dxaOrig="1020" w:dyaOrig="300">
          <v:shape id="_x0000_i1069" type="#_x0000_t75" style="width:51pt;height:15pt" o:ole="">
            <v:imagedata r:id="rId93" o:title=""/>
          </v:shape>
          <o:OLEObject Type="Embed" ProgID="Equation.DSMT4" ShapeID="_x0000_i1069" DrawAspect="Content" ObjectID="_1450012262" r:id="rId94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419" w:dyaOrig="320">
          <v:shape id="_x0000_i1070" type="#_x0000_t75" style="width:70.5pt;height:15.75pt" o:ole="">
            <v:imagedata r:id="rId95" o:title=""/>
          </v:shape>
          <o:OLEObject Type="Embed" ProgID="Equation.DSMT4" ShapeID="_x0000_i1070" DrawAspect="Content" ObjectID="_1450012263" r:id="rId96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f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399" w:dyaOrig="320">
          <v:shape id="_x0000_i1071" type="#_x0000_t75" style="width:69.75pt;height:15.75pt" o:ole="">
            <v:imagedata r:id="rId97" o:title=""/>
          </v:shape>
          <o:OLEObject Type="Embed" ProgID="Equation.DSMT4" ShapeID="_x0000_i1071" DrawAspect="Content" ObjectID="_1450012264" r:id="rId98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g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1300" w:dyaOrig="360">
          <v:shape id="_x0000_i1072" type="#_x0000_t75" style="width:65.25pt;height:18pt" o:ole="">
            <v:imagedata r:id="rId99" o:title=""/>
          </v:shape>
          <o:OLEObject Type="Embed" ProgID="Equation.DSMT4" ShapeID="_x0000_i1072" DrawAspect="Content" ObjectID="_1450012265" r:id="rId100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h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559" w:dyaOrig="320">
          <v:shape id="_x0000_i1073" type="#_x0000_t75" style="width:78pt;height:15.75pt" o:ole="">
            <v:imagedata r:id="rId101" o:title=""/>
          </v:shape>
          <o:OLEObject Type="Embed" ProgID="Equation.DSMT4" ShapeID="_x0000_i1073" DrawAspect="Content" ObjectID="_1450012266" r:id="rId102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i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399" w:dyaOrig="320">
          <v:shape id="_x0000_i1074" type="#_x0000_t75" style="width:69.75pt;height:15.75pt" o:ole="">
            <v:imagedata r:id="rId103" o:title=""/>
          </v:shape>
          <o:OLEObject Type="Embed" ProgID="Equation.DSMT4" ShapeID="_x0000_i1074" DrawAspect="Content" ObjectID="_1450012267" r:id="rId104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j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1499" w:dyaOrig="320">
          <v:shape id="_x0000_i1075" type="#_x0000_t75" style="width:75pt;height:15.75pt" o:ole="">
            <v:imagedata r:id="rId105" o:title=""/>
          </v:shape>
          <o:OLEObject Type="Embed" ProgID="Equation.DSMT4" ShapeID="_x0000_i1075" DrawAspect="Content" ObjectID="_1450012268" r:id="rId106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07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4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lakítsa szorzattá a következő kifejezéseke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160" w:dyaOrig="380">
          <v:shape id="_x0000_i1076" type="#_x0000_t75" style="width:108pt;height:18.75pt" o:ole="">
            <v:imagedata r:id="rId108" o:title=""/>
          </v:shape>
          <o:OLEObject Type="Embed" ProgID="Equation.DSMT4" ShapeID="_x0000_i1076" DrawAspect="Content" ObjectID="_1450012269" r:id="rId109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139" w:dyaOrig="380">
          <v:shape id="_x0000_i1077" type="#_x0000_t75" style="width:107.25pt;height:18.75pt" o:ole="">
            <v:imagedata r:id="rId110" o:title=""/>
          </v:shape>
          <o:OLEObject Type="Embed" ProgID="Equation.DSMT4" ShapeID="_x0000_i1077" DrawAspect="Content" ObjectID="_1450012270" r:id="rId111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139" w:dyaOrig="380">
          <v:shape id="_x0000_i1078" type="#_x0000_t75" style="width:107.25pt;height:18.75pt" o:ole="">
            <v:imagedata r:id="rId112" o:title=""/>
          </v:shape>
          <o:OLEObject Type="Embed" ProgID="Equation.DSMT4" ShapeID="_x0000_i1078" DrawAspect="Content" ObjectID="_1450012271" r:id="rId113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139" w:dyaOrig="380">
          <v:shape id="_x0000_i1079" type="#_x0000_t75" style="width:107.25pt;height:18.75pt" o:ole="">
            <v:imagedata r:id="rId114" o:title=""/>
          </v:shape>
          <o:OLEObject Type="Embed" ProgID="Equation.DSMT4" ShapeID="_x0000_i1079" DrawAspect="Content" ObjectID="_1450012272" r:id="rId115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260" w:dyaOrig="380">
          <v:shape id="_x0000_i1080" type="#_x0000_t75" style="width:113.25pt;height:18.75pt" o:ole="">
            <v:imagedata r:id="rId116" o:title=""/>
          </v:shape>
          <o:OLEObject Type="Embed" ProgID="Equation.DSMT4" ShapeID="_x0000_i1080" DrawAspect="Content" ObjectID="_1450012273" r:id="rId117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f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2"/>
          <w:vertAlign w:val="subscript"/>
        </w:rPr>
        <w:object w:dxaOrig="2400" w:dyaOrig="380">
          <v:shape id="_x0000_i1081" type="#_x0000_t75" style="width:120pt;height:18.75pt" o:ole="">
            <v:imagedata r:id="rId118" o:title=""/>
          </v:shape>
          <o:OLEObject Type="Embed" ProgID="Equation.DSMT4" ShapeID="_x0000_i1081" DrawAspect="Content" ObjectID="_1450012274" r:id="rId119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20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5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lakítsuk szorzattá a következő kifejezéseke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2059" w:dyaOrig="320">
          <v:shape id="_x0000_i1082" type="#_x0000_t75" style="width:102.75pt;height:15.75pt" o:ole="">
            <v:imagedata r:id="rId121" o:title=""/>
          </v:shape>
          <o:OLEObject Type="Embed" ProgID="Equation.DSMT4" ShapeID="_x0000_i1082" DrawAspect="Content" ObjectID="_1450012275" r:id="rId122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2059" w:dyaOrig="320">
          <v:shape id="_x0000_i1083" type="#_x0000_t75" style="width:102.75pt;height:15.75pt" o:ole="">
            <v:imagedata r:id="rId123" o:title=""/>
          </v:shape>
          <o:OLEObject Type="Embed" ProgID="Equation.DSMT4" ShapeID="_x0000_i1083" DrawAspect="Content" ObjectID="_1450012276" r:id="rId124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2059" w:dyaOrig="320">
          <v:shape id="_x0000_i1084" type="#_x0000_t75" style="width:102.75pt;height:15.75pt" o:ole="">
            <v:imagedata r:id="rId125" o:title=""/>
          </v:shape>
          <o:OLEObject Type="Embed" ProgID="Equation.DSMT4" ShapeID="_x0000_i1084" DrawAspect="Content" ObjectID="_1450012277" r:id="rId126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2040" w:dyaOrig="320">
          <v:shape id="_x0000_i1085" type="#_x0000_t75" style="width:102pt;height:15.75pt" o:ole="">
            <v:imagedata r:id="rId127" o:title=""/>
          </v:shape>
          <o:OLEObject Type="Embed" ProgID="Equation.DSMT4" ShapeID="_x0000_i1085" DrawAspect="Content" ObjectID="_1450012278" r:id="rId128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2040" w:dyaOrig="360">
          <v:shape id="_x0000_i1086" type="#_x0000_t75" style="width:102pt;height:18pt" o:ole="">
            <v:imagedata r:id="rId129" o:title=""/>
          </v:shape>
          <o:OLEObject Type="Embed" ProgID="Equation.DSMT4" ShapeID="_x0000_i1086" DrawAspect="Content" ObjectID="_1450012279" r:id="rId130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9E25AB" w:rsidP="006151EC">
      <w:pPr>
        <w:rPr>
          <w:rFonts w:ascii="Arial" w:hAnsi="Arial" w:cs="Arial"/>
          <w:b/>
        </w:rPr>
      </w:pPr>
      <w:hyperlink r:id="rId131" w:history="1">
        <w:r w:rsidR="006151EC"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6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  <w:color w:val="008080"/>
        </w:rPr>
        <w:t>Alakítsuk szorzattá a következő kifejezéseket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a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2600" w:dyaOrig="320">
          <v:shape id="_x0000_i1087" type="#_x0000_t75" style="width:129.75pt;height:15.75pt" o:ole="">
            <v:imagedata r:id="rId132" o:title=""/>
          </v:shape>
          <o:OLEObject Type="Embed" ProgID="Equation.DSMT4" ShapeID="_x0000_i1087" DrawAspect="Content" ObjectID="_1450012280" r:id="rId133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b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2600" w:dyaOrig="320">
          <v:shape id="_x0000_i1088" type="#_x0000_t75" style="width:129.75pt;height:15.75pt" o:ole="">
            <v:imagedata r:id="rId134" o:title=""/>
          </v:shape>
          <o:OLEObject Type="Embed" ProgID="Equation.DSMT4" ShapeID="_x0000_i1088" DrawAspect="Content" ObjectID="_1450012281" r:id="rId135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c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10"/>
          <w:vertAlign w:val="subscript"/>
        </w:rPr>
        <w:object w:dxaOrig="3060" w:dyaOrig="360">
          <v:shape id="_x0000_i1089" type="#_x0000_t75" style="width:153pt;height:18pt" o:ole="">
            <v:imagedata r:id="rId136" o:title=""/>
          </v:shape>
          <o:OLEObject Type="Embed" ProgID="Equation.DSMT4" ShapeID="_x0000_i1089" DrawAspect="Content" ObjectID="_1450012282" r:id="rId137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d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6"/>
          <w:vertAlign w:val="subscript"/>
        </w:rPr>
        <w:object w:dxaOrig="2700" w:dyaOrig="320">
          <v:shape id="_x0000_i1090" type="#_x0000_t75" style="width:135pt;height:15.75pt" o:ole="">
            <v:imagedata r:id="rId138" o:title=""/>
          </v:shape>
          <o:OLEObject Type="Embed" ProgID="Equation.DSMT4" ShapeID="_x0000_i1090" DrawAspect="Content" ObjectID="_1450012283" r:id="rId139"/>
        </w:object>
      </w:r>
      <w:r>
        <w:rPr>
          <w:rFonts w:ascii="Arial" w:hAnsi="Arial" w:cs="Arial"/>
          <w:b/>
        </w:rPr>
        <w:t xml:space="preserve"> </w: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</w:rPr>
        <w:t>e</w:t>
      </w:r>
      <w:proofErr w:type="gramEnd"/>
      <w:r>
        <w:rPr>
          <w:rFonts w:ascii="Arial" w:hAnsi="Arial" w:cs="Arial"/>
          <w:b/>
        </w:rPr>
        <w:t>,</w:t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4"/>
          <w:vertAlign w:val="subscript"/>
        </w:rPr>
        <w:object w:dxaOrig="1900" w:dyaOrig="300">
          <v:shape id="_x0000_i1091" type="#_x0000_t75" style="width:95.25pt;height:15pt" o:ole="">
            <v:imagedata r:id="rId140" o:title=""/>
          </v:shape>
          <o:OLEObject Type="Embed" ProgID="Equation.DSMT4" ShapeID="_x0000_i1091" DrawAspect="Content" ObjectID="_1450012284" r:id="rId141"/>
        </w:object>
      </w:r>
      <w:r>
        <w:rPr>
          <w:rFonts w:ascii="Arial" w:hAnsi="Arial" w:cs="Arial"/>
          <w:b/>
        </w:rPr>
        <w:t xml:space="preserve"> 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42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7.</w:t>
      </w:r>
      <w:r>
        <w:rPr>
          <w:rFonts w:ascii="Arial" w:hAnsi="Arial" w:cs="Arial"/>
          <w:b/>
          <w:color w:val="FF6600"/>
        </w:rPr>
        <w:tab/>
      </w:r>
      <w:r>
        <w:rPr>
          <w:rFonts w:ascii="Arial" w:hAnsi="Arial" w:cs="Arial"/>
          <w:b/>
          <w:color w:val="008080"/>
        </w:rPr>
        <w:t xml:space="preserve">Számítsuk ki a következő kifejezés értékét, ha x = 7 / </w:t>
      </w:r>
      <w:proofErr w:type="gramStart"/>
      <w:r>
        <w:rPr>
          <w:rFonts w:ascii="Arial" w:hAnsi="Arial" w:cs="Arial"/>
          <w:b/>
          <w:color w:val="008080"/>
        </w:rPr>
        <w:t>4 !</w:t>
      </w:r>
      <w:proofErr w:type="gramEnd"/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vertAlign w:val="subscript"/>
        </w:rPr>
        <w:object w:dxaOrig="5480" w:dyaOrig="620">
          <v:shape id="_x0000_i1092" type="#_x0000_t75" style="width:273.75pt;height:30.75pt" o:ole="">
            <v:imagedata r:id="rId143" o:title=""/>
          </v:shape>
          <o:OLEObject Type="Embed" ProgID="Equation.DSMT4" ShapeID="_x0000_i1092" DrawAspect="Content" ObjectID="_1450012285" r:id="rId144"/>
        </w:objec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008080"/>
        </w:rPr>
        <w:t>Határozza meg a kifejezés helyettesítési értékét, ha x= –10!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45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8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Végezze el!</w:t>
      </w: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32"/>
        <w:gridCol w:w="2916"/>
        <w:gridCol w:w="2991"/>
        <w:gridCol w:w="2316"/>
      </w:tblGrid>
      <w:tr w:rsidR="006151EC" w:rsidRPr="0011057F" w:rsidTr="003622E4">
        <w:trPr>
          <w:jc w:val="center"/>
        </w:trPr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BACC6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2"/>
                <w:vertAlign w:val="subscript"/>
              </w:rPr>
              <w:object w:dxaOrig="2120" w:dyaOrig="380">
                <v:shape id="_x0000_i1093" type="#_x0000_t75" style="width:105.75pt;height:18.75pt" o:ole="">
                  <v:imagedata r:id="rId146" o:title=""/>
                </v:shape>
                <o:OLEObject Type="Embed" ProgID="Equation.DSMT4" ShapeID="_x0000_i1093" DrawAspect="Content" ObjectID="_1450012286" r:id="rId147"/>
              </w:objec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2"/>
                <w:vertAlign w:val="subscript"/>
              </w:rPr>
              <w:object w:dxaOrig="2120" w:dyaOrig="380">
                <v:shape id="_x0000_i1094" type="#_x0000_t75" style="width:105.75pt;height:18.75pt" o:ole="">
                  <v:imagedata r:id="rId148" o:title=""/>
                </v:shape>
                <o:OLEObject Type="Embed" ProgID="Equation.DSMT4" ShapeID="_x0000_i1094" DrawAspect="Content" ObjectID="_1450012287" r:id="rId149"/>
              </w:objec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2"/>
                <w:vertAlign w:val="subscript"/>
              </w:rPr>
              <w:object w:dxaOrig="2139" w:dyaOrig="380">
                <v:shape id="_x0000_i1095" type="#_x0000_t75" style="width:107.25pt;height:18.75pt" o:ole="">
                  <v:imagedata r:id="rId150" o:title=""/>
                </v:shape>
                <o:OLEObject Type="Embed" ProgID="Equation.DSMT4" ShapeID="_x0000_i1095" DrawAspect="Content" ObjectID="_1450012288" r:id="rId151"/>
              </w:objec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2"/>
                <w:vertAlign w:val="subscript"/>
              </w:rPr>
              <w:object w:dxaOrig="2100" w:dyaOrig="380">
                <v:shape id="_x0000_i1096" type="#_x0000_t75" style="width:105pt;height:18.75pt" o:ole="">
                  <v:imagedata r:id="rId152" o:title=""/>
                </v:shape>
                <o:OLEObject Type="Embed" ProgID="Equation.DSMT4" ShapeID="_x0000_i1096" DrawAspect="Content" ObjectID="_1450012289" r:id="rId153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  <w:tr w:rsidR="006151EC" w:rsidRPr="0011057F" w:rsidTr="003622E4">
        <w:trPr>
          <w:jc w:val="center"/>
        </w:trPr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2"/>
                <w:vertAlign w:val="subscript"/>
              </w:rPr>
              <w:object w:dxaOrig="1919" w:dyaOrig="380">
                <v:shape id="_x0000_i1097" type="#_x0000_t75" style="width:96pt;height:18.75pt" o:ole="">
                  <v:imagedata r:id="rId154" o:title=""/>
                </v:shape>
                <o:OLEObject Type="Embed" ProgID="Equation.DSMT4" ShapeID="_x0000_i1097" DrawAspect="Content" ObjectID="_1450012290" r:id="rId155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6"/>
                <w:vertAlign w:val="subscript"/>
              </w:rPr>
              <w:object w:dxaOrig="2700" w:dyaOrig="440">
                <v:shape id="_x0000_i1098" type="#_x0000_t75" style="width:135pt;height:21.75pt" o:ole="">
                  <v:imagedata r:id="rId156" o:title=""/>
                </v:shape>
                <o:OLEObject Type="Embed" ProgID="Equation.DSMT4" ShapeID="_x0000_i1098" DrawAspect="Content" ObjectID="_1450012291" r:id="rId157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9FF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16"/>
                <w:vertAlign w:val="subscript"/>
              </w:rPr>
              <w:object w:dxaOrig="2780" w:dyaOrig="440">
                <v:shape id="_x0000_i1099" type="#_x0000_t75" style="width:138.75pt;height:21.75pt" o:ole="">
                  <v:imagedata r:id="rId158" o:title=""/>
                </v:shape>
                <o:OLEObject Type="Embed" ProgID="Equation.DSMT4" ShapeID="_x0000_i1099" DrawAspect="Content" ObjectID="_1450012292" r:id="rId159"/>
              </w:object>
            </w:r>
          </w:p>
        </w:tc>
        <w:tc>
          <w:tcPr>
            <w:tcW w:w="2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60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00FF"/>
        </w:rPr>
      </w:pPr>
      <w:r>
        <w:rPr>
          <w:rFonts w:ascii="Arial" w:hAnsi="Arial" w:cs="Arial"/>
          <w:b/>
          <w:color w:val="0000FF"/>
        </w:rPr>
        <w:t>Törtes feladatok:</w:t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9.</w:t>
      </w:r>
      <w:r>
        <w:rPr>
          <w:rFonts w:ascii="Arial" w:hAnsi="Arial" w:cs="Arial"/>
          <w:b/>
          <w:color w:val="008080"/>
        </w:rPr>
        <w:t xml:space="preserve"> Végezzük el a következő összeadásokat! </w:t>
      </w: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64"/>
        <w:gridCol w:w="2099"/>
        <w:gridCol w:w="2349"/>
        <w:gridCol w:w="2332"/>
      </w:tblGrid>
      <w:tr w:rsidR="006151EC" w:rsidRPr="0011057F" w:rsidTr="003622E4">
        <w:trPr>
          <w:jc w:val="center"/>
        </w:trPr>
        <w:tc>
          <w:tcPr>
            <w:tcW w:w="2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9FF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900" w:dyaOrig="620">
                <v:shape id="_x0000_i1100" type="#_x0000_t75" style="width:45pt;height:30.75pt" o:ole="">
                  <v:imagedata r:id="rId161" o:title=""/>
                </v:shape>
                <o:OLEObject Type="Embed" ProgID="Equation.DSMT4" ShapeID="_x0000_i1100" DrawAspect="Content" ObjectID="_1450012293" r:id="rId162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position w:val="-24"/>
              </w:rPr>
              <w:object w:dxaOrig="900" w:dyaOrig="620">
                <v:shape id="_x0000_i1101" type="#_x0000_t75" style="width:45pt;height:30.75pt" o:ole="">
                  <v:imagedata r:id="rId163" o:title=""/>
                </v:shape>
                <o:OLEObject Type="Embed" ProgID="Equation.DSMT4" ShapeID="_x0000_i1101" DrawAspect="Content" ObjectID="_1450012294" r:id="rId164"/>
              </w:object>
            </w:r>
          </w:p>
        </w:tc>
        <w:tc>
          <w:tcPr>
            <w:tcW w:w="2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position w:val="-24"/>
              </w:rPr>
              <w:object w:dxaOrig="1579" w:dyaOrig="620">
                <v:shape id="_x0000_i1102" type="#_x0000_t75" style="width:78.75pt;height:30.75pt" o:ole="">
                  <v:imagedata r:id="rId165" o:title=""/>
                </v:shape>
                <o:OLEObject Type="Embed" ProgID="Equation.DSMT4" ShapeID="_x0000_i1102" DrawAspect="Content" ObjectID="_1450012295" r:id="rId166"/>
              </w:object>
            </w:r>
          </w:p>
        </w:tc>
        <w:tc>
          <w:tcPr>
            <w:tcW w:w="23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vAlign w:val="center"/>
          </w:tcPr>
          <w:p w:rsidR="006151EC" w:rsidRDefault="006151EC" w:rsidP="003622E4">
            <w:r w:rsidRPr="0011057F">
              <w:rPr>
                <w:rFonts w:ascii="Arial" w:hAnsi="Arial" w:cs="Arial"/>
                <w:b/>
                <w:vertAlign w:val="subscript"/>
              </w:rPr>
              <w:object w:dxaOrig="1880" w:dyaOrig="660">
                <v:shape id="_x0000_i1103" type="#_x0000_t75" style="width:83.25pt;height:33pt" o:ole="">
                  <v:imagedata r:id="rId167" o:title=""/>
                </v:shape>
                <o:OLEObject Type="Embed" ProgID="Equation.DSMT4" ShapeID="_x0000_i1103" DrawAspect="Content" ObjectID="_1450012296" r:id="rId168"/>
              </w:object>
            </w: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69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10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Végezzük el a következő összeadásokat és kivonásokat a változók lehetséges értékeinél!</w:t>
      </w:r>
    </w:p>
    <w:p w:rsidR="006151EC" w:rsidRDefault="006151EC" w:rsidP="006151EC">
      <w:pPr>
        <w:rPr>
          <w:rFonts w:ascii="Arial" w:hAnsi="Arial" w:cs="Arial"/>
          <w:b/>
          <w:color w:val="008080"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70"/>
        <w:gridCol w:w="3071"/>
        <w:gridCol w:w="3290"/>
      </w:tblGrid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860" w:dyaOrig="620">
                <v:shape id="_x0000_i1104" type="#_x0000_t75" style="width:42.75pt;height:30.75pt" o:ole="">
                  <v:imagedata r:id="rId170" o:title=""/>
                </v:shape>
                <o:OLEObject Type="Embed" ProgID="Equation.DSMT4" ShapeID="_x0000_i1104" DrawAspect="Content" ObjectID="_1450012297" r:id="rId171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860" w:dyaOrig="620">
                <v:shape id="_x0000_i1105" type="#_x0000_t75" style="width:42.75pt;height:30.75pt" o:ole="">
                  <v:imagedata r:id="rId172" o:title=""/>
                </v:shape>
                <o:OLEObject Type="Embed" ProgID="Equation.DSMT4" ShapeID="_x0000_i1105" DrawAspect="Content" ObjectID="_1450012298" r:id="rId173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860" w:dyaOrig="620">
                <v:shape id="_x0000_i1106" type="#_x0000_t75" style="width:42.75pt;height:30.75pt" o:ole="">
                  <v:imagedata r:id="rId174" o:title=""/>
                </v:shape>
                <o:OLEObject Type="Embed" ProgID="Equation.DSMT4" ShapeID="_x0000_i1106" DrawAspect="Content" ObjectID="_1450012299" r:id="rId175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859" w:dyaOrig="620">
                <v:shape id="_x0000_i1107" type="#_x0000_t75" style="width:93pt;height:30.75pt" o:ole="">
                  <v:imagedata r:id="rId176" o:title=""/>
                </v:shape>
                <o:OLEObject Type="Embed" ProgID="Equation.DSMT4" ShapeID="_x0000_i1107" DrawAspect="Content" ObjectID="_1450012300" r:id="rId177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99FF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839" w:dyaOrig="620">
                <v:shape id="_x0000_i1108" type="#_x0000_t75" style="width:91.5pt;height:30.75pt" o:ole="">
                  <v:imagedata r:id="rId178" o:title=""/>
                </v:shape>
                <o:OLEObject Type="Embed" ProgID="Equation.DSMT4" ShapeID="_x0000_i1108" DrawAspect="Content" ObjectID="_1450012301" r:id="rId179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4BACC6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339" w:dyaOrig="620">
                <v:shape id="_x0000_i1109" type="#_x0000_t75" style="width:66.75pt;height:30.75pt" o:ole="">
                  <v:imagedata r:id="rId180" o:title=""/>
                </v:shape>
                <o:OLEObject Type="Embed" ProgID="Equation.DSMT4" ShapeID="_x0000_i1109" DrawAspect="Content" ObjectID="_1450012302" r:id="rId181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340" w:dyaOrig="620">
                <v:shape id="_x0000_i1110" type="#_x0000_t75" style="width:117pt;height:30.75pt" o:ole="">
                  <v:imagedata r:id="rId182" o:title=""/>
                </v:shape>
                <o:OLEObject Type="Embed" ProgID="Equation.DSMT4" ShapeID="_x0000_i1110" DrawAspect="Content" ObjectID="_1450012303" r:id="rId183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660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119" w:dyaOrig="620">
                <v:shape id="_x0000_i1111" type="#_x0000_t75" style="width:105.75pt;height:30.75pt" o:ole="">
                  <v:imagedata r:id="rId184" o:title=""/>
                </v:shape>
                <o:OLEObject Type="Embed" ProgID="Equation.DSMT4" ShapeID="_x0000_i1111" DrawAspect="Content" ObjectID="_1450012304" r:id="rId185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3080" w:dyaOrig="620">
                <v:shape id="_x0000_i1112" type="#_x0000_t75" style="width:153.75pt;height:30.75pt" o:ole="">
                  <v:imagedata r:id="rId186" o:title=""/>
                </v:shape>
                <o:OLEObject Type="Embed" ProgID="Equation.DSMT4" ShapeID="_x0000_i1112" DrawAspect="Content" ObjectID="_1450012305" r:id="rId187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619" w:dyaOrig="620">
                <v:shape id="_x0000_i1113" type="#_x0000_t75" style="width:81pt;height:30.75pt" o:ole="">
                  <v:imagedata r:id="rId188" o:title=""/>
                </v:shape>
                <o:OLEObject Type="Embed" ProgID="Equation.DSMT4" ShapeID="_x0000_i1113" DrawAspect="Content" ObjectID="_1450012306" r:id="rId189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520" w:dyaOrig="620">
                <v:shape id="_x0000_i1114" type="#_x0000_t75" style="width:75.75pt;height:31.5pt" o:ole="">
                  <v:imagedata r:id="rId190" o:title=""/>
                </v:shape>
                <o:OLEObject Type="Embed" ProgID="Equation.DSMT4" ShapeID="_x0000_i1114" DrawAspect="Content" ObjectID="_1450012307" r:id="rId191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113" w:type="dxa"/>
              <w:bottom w:w="113" w:type="dxa"/>
            </w:tcMar>
            <w:vAlign w:val="center"/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719" w:dyaOrig="620">
                <v:shape id="_x0000_i1115" type="#_x0000_t75" style="width:82.5pt;height:30.75pt" o:ole="">
                  <v:imagedata r:id="rId192" o:title=""/>
                </v:shape>
                <o:OLEObject Type="Embed" ProgID="Equation.DSMT4" ShapeID="_x0000_i1115" DrawAspect="Content" ObjectID="_1450012308" r:id="rId193"/>
              </w:object>
            </w: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ind w:firstLine="709"/>
        <w:rPr>
          <w:rFonts w:ascii="Arial" w:hAnsi="Arial" w:cs="Arial"/>
          <w:b/>
        </w:rPr>
      </w:pPr>
      <w:r w:rsidRPr="009E25AB">
        <w:rPr>
          <w:rFonts w:ascii="Arial" w:hAnsi="Arial" w:cs="Arial"/>
          <w:b/>
          <w:position w:val="-28"/>
          <w:vertAlign w:val="subscript"/>
        </w:rPr>
        <w:object w:dxaOrig="2400" w:dyaOrig="660">
          <v:shape id="_x0000_i1116" type="#_x0000_t75" style="width:97.5pt;height:33.75pt" o:ole="">
            <v:imagedata r:id="rId194" o:title=""/>
          </v:shape>
          <o:OLEObject Type="Embed" ProgID="Equation.DSMT4" ShapeID="_x0000_i1116" DrawAspect="Content" ObjectID="_1450012309" r:id="rId195"/>
        </w:object>
      </w: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196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11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Végezzük el a következő összeadásokat és kivonásokat a változók lehetséges értékeinél!</w:t>
      </w: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70"/>
        <w:gridCol w:w="3071"/>
        <w:gridCol w:w="3071"/>
      </w:tblGrid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520" w:dyaOrig="620">
                <v:shape id="_x0000_i1117" type="#_x0000_t75" style="width:75.75pt;height:30.75pt" o:ole="">
                  <v:imagedata r:id="rId197" o:title=""/>
                </v:shape>
                <o:OLEObject Type="Embed" ProgID="Equation.DSMT4" ShapeID="_x0000_i1117" DrawAspect="Content" ObjectID="_1450012310" r:id="rId198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719" w:dyaOrig="620">
                <v:shape id="_x0000_i1118" type="#_x0000_t75" style="width:85.5pt;height:31.5pt" o:ole="">
                  <v:imagedata r:id="rId199" o:title=""/>
                </v:shape>
                <o:OLEObject Type="Embed" ProgID="Equation.DSMT4" ShapeID="_x0000_i1118" DrawAspect="Content" ObjectID="_1450012311" r:id="rId200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548DD4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400" w:dyaOrig="660">
                <v:shape id="_x0000_i1119" type="#_x0000_t75" style="width:120pt;height:33pt" o:ole="">
                  <v:imagedata r:id="rId201" o:title=""/>
                </v:shape>
                <o:OLEObject Type="Embed" ProgID="Equation.DSMT4" ShapeID="_x0000_i1119" DrawAspect="Content" ObjectID="_1450012312" r:id="rId202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140" w:dyaOrig="620">
                <v:shape id="_x0000_i1120" type="#_x0000_t75" style="width:57pt;height:30.75pt" o:ole="">
                  <v:imagedata r:id="rId203" o:title=""/>
                </v:shape>
                <o:OLEObject Type="Embed" ProgID="Equation.DSMT4" ShapeID="_x0000_i1120" DrawAspect="Content" ObjectID="_1450012313" r:id="rId204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360" w:dyaOrig="660">
                <v:shape id="_x0000_i1121" type="#_x0000_t75" style="width:108.75pt;height:33pt" o:ole="">
                  <v:imagedata r:id="rId205" o:title=""/>
                </v:shape>
                <o:OLEObject Type="Embed" ProgID="Equation.DSMT4" ShapeID="_x0000_i1121" DrawAspect="Content" ObjectID="_1450012314" r:id="rId206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260" w:dyaOrig="660">
                <v:shape id="_x0000_i1122" type="#_x0000_t75" style="width:116.25pt;height:33pt" o:ole="">
                  <v:imagedata r:id="rId207" o:title=""/>
                </v:shape>
                <o:OLEObject Type="Embed" ProgID="Equation.DSMT4" ShapeID="_x0000_i1122" DrawAspect="Content" ObjectID="_1450012315" r:id="rId208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300" w:dyaOrig="580">
                <v:shape id="_x0000_i1123" type="#_x0000_t75" style="width:110.25pt;height:29.25pt" o:ole="">
                  <v:imagedata r:id="rId209" o:title=""/>
                </v:shape>
                <o:OLEObject Type="Embed" ProgID="Equation.DSMT4" ShapeID="_x0000_i1123" DrawAspect="Content" ObjectID="_1450012316" r:id="rId210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860" w:dyaOrig="580">
                <v:shape id="_x0000_i1124" type="#_x0000_t75" style="width:87pt;height:29.25pt" o:ole="">
                  <v:imagedata r:id="rId211" o:title=""/>
                </v:shape>
                <o:OLEObject Type="Embed" ProgID="Equation.DSMT4" ShapeID="_x0000_i1124" DrawAspect="Content" ObjectID="_1450012317" r:id="rId212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160" w:dyaOrig="660">
                <v:shape id="_x0000_i1125" type="#_x0000_t75" style="width:108pt;height:33pt" o:ole="">
                  <v:imagedata r:id="rId213" o:title=""/>
                </v:shape>
                <o:OLEObject Type="Embed" ProgID="Equation.DSMT4" ShapeID="_x0000_i1125" DrawAspect="Content" ObjectID="_1450012318" r:id="rId214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319" w:dyaOrig="620">
                <v:shape id="_x0000_i1126" type="#_x0000_t75" style="width:66pt;height:30.75pt" o:ole="">
                  <v:imagedata r:id="rId215" o:title=""/>
                </v:shape>
                <o:OLEObject Type="Embed" ProgID="Equation.DSMT4" ShapeID="_x0000_i1126" DrawAspect="Content" ObjectID="_1450012319" r:id="rId216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339" w:dyaOrig="620">
                <v:shape id="_x0000_i1127" type="#_x0000_t75" style="width:67.5pt;height:30.75pt" o:ole="">
                  <v:imagedata r:id="rId217" o:title=""/>
                </v:shape>
                <o:OLEObject Type="Embed" ProgID="Equation.DSMT4" ShapeID="_x0000_i1127" DrawAspect="Content" ObjectID="_1450012320" r:id="rId218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179" w:dyaOrig="620">
                <v:shape id="_x0000_i1128" type="#_x0000_t75" style="width:59.25pt;height:31.5pt" o:ole="">
                  <v:imagedata r:id="rId219" o:title=""/>
                </v:shape>
                <o:OLEObject Type="Embed" ProgID="Equation.DSMT4" ShapeID="_x0000_i1128" DrawAspect="Content" ObjectID="_1450012321" r:id="rId220"/>
              </w:object>
            </w: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221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  <w:color w:val="FF6600"/>
        </w:rPr>
        <w:t>12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Végezzük el a következő összeadásokat és kivonásokat a változók lehetséges értékeinél!</w:t>
      </w: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70"/>
        <w:gridCol w:w="3071"/>
        <w:gridCol w:w="3071"/>
      </w:tblGrid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0"/>
              </w:rPr>
              <w:object w:dxaOrig="1359" w:dyaOrig="540">
                <v:shape id="_x0000_i1129" type="#_x0000_t75" style="width:68.25pt;height:27pt" o:ole="">
                  <v:imagedata r:id="rId222" o:title=""/>
                </v:shape>
                <o:OLEObject Type="Embed" ProgID="Equation.DSMT4" ShapeID="_x0000_i1129" DrawAspect="Content" ObjectID="_1450012322" r:id="rId223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719" w:dyaOrig="620">
                <v:shape id="_x0000_i1130" type="#_x0000_t75" style="width:85.5pt;height:31.5pt" o:ole="">
                  <v:imagedata r:id="rId224" o:title=""/>
                </v:shape>
                <o:OLEObject Type="Embed" ProgID="Equation.DSMT4" ShapeID="_x0000_i1130" DrawAspect="Content" ObjectID="_1450012323" r:id="rId225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400" w:dyaOrig="660">
                <v:shape id="_x0000_i1131" type="#_x0000_t75" style="width:120pt;height:33pt" o:ole="">
                  <v:imagedata r:id="rId226" o:title=""/>
                </v:shape>
                <o:OLEObject Type="Embed" ProgID="Equation.DSMT4" ShapeID="_x0000_i1131" DrawAspect="Content" ObjectID="_1450012324" r:id="rId227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33CC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140" w:dyaOrig="620">
                <v:shape id="_x0000_i1132" type="#_x0000_t75" style="width:57pt;height:30.75pt" o:ole="">
                  <v:imagedata r:id="rId228" o:title=""/>
                </v:shape>
                <o:OLEObject Type="Embed" ProgID="Equation.DSMT4" ShapeID="_x0000_i1132" DrawAspect="Content" ObjectID="_1450012325" r:id="rId229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33CC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360" w:dyaOrig="660">
                <v:shape id="_x0000_i1133" type="#_x0000_t75" style="width:111pt;height:33pt" o:ole="">
                  <v:imagedata r:id="rId230" o:title=""/>
                </v:shape>
                <o:OLEObject Type="Embed" ProgID="Equation.DSMT4" ShapeID="_x0000_i1133" DrawAspect="Content" ObjectID="_1450012326" r:id="rId231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33CC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260" w:dyaOrig="660">
                <v:shape id="_x0000_i1134" type="#_x0000_t75" style="width:118.5pt;height:33pt" o:ole="">
                  <v:imagedata r:id="rId232" o:title=""/>
                </v:shape>
                <o:OLEObject Type="Embed" ProgID="Equation.DSMT4" ShapeID="_x0000_i1134" DrawAspect="Content" ObjectID="_1450012327" r:id="rId233"/>
              </w:object>
            </w:r>
          </w:p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66FF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620" w:dyaOrig="620">
                <v:shape id="_x0000_i1135" type="#_x0000_t75" style="width:127.5pt;height:30.75pt" o:ole="">
                  <v:imagedata r:id="rId234" o:title=""/>
                </v:shape>
                <o:OLEObject Type="Embed" ProgID="Equation.DSMT4" ShapeID="_x0000_i1135" DrawAspect="Content" ObjectID="_1450012328" r:id="rId235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66FF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2119" w:dyaOrig="620">
                <v:shape id="_x0000_i1136" type="#_x0000_t75" style="width:99.75pt;height:30.75pt" o:ole="">
                  <v:imagedata r:id="rId236" o:title=""/>
                </v:shape>
                <o:OLEObject Type="Embed" ProgID="Equation.DSMT4" ShapeID="_x0000_i1136" DrawAspect="Content" ObjectID="_1450012329" r:id="rId237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66FFFF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2439" w:dyaOrig="700">
                <v:shape id="_x0000_i1137" type="#_x0000_t75" style="width:123.75pt;height:35.25pt" o:ole="">
                  <v:imagedata r:id="rId238" o:title=""/>
                </v:shape>
                <o:OLEObject Type="Embed" ProgID="Equation.DSMT4" ShapeID="_x0000_i1137" DrawAspect="Content" ObjectID="_1450012330" r:id="rId239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319" w:dyaOrig="620">
                <v:shape id="_x0000_i1138" type="#_x0000_t75" style="width:66pt;height:30.75pt" o:ole="">
                  <v:imagedata r:id="rId240" o:title=""/>
                </v:shape>
                <o:OLEObject Type="Embed" ProgID="Equation.DSMT4" ShapeID="_x0000_i1138" DrawAspect="Content" ObjectID="_1450012331" r:id="rId241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339" w:dyaOrig="620">
                <v:shape id="_x0000_i1139" type="#_x0000_t75" style="width:67.5pt;height:30.75pt" o:ole="">
                  <v:imagedata r:id="rId242" o:title=""/>
                </v:shape>
                <o:OLEObject Type="Embed" ProgID="Equation.DSMT4" ShapeID="_x0000_i1139" DrawAspect="Content" ObjectID="_1450012332" r:id="rId243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FF99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179" w:dyaOrig="620">
                <v:shape id="_x0000_i1140" type="#_x0000_t75" style="width:59.25pt;height:31.5pt" o:ole="">
                  <v:imagedata r:id="rId244" o:title=""/>
                </v:shape>
                <o:OLEObject Type="Embed" ProgID="Equation.DSMT4" ShapeID="_x0000_i1140" DrawAspect="Content" ObjectID="_1450012333" r:id="rId245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4"/>
                <w:vertAlign w:val="subscript"/>
              </w:rPr>
              <w:object w:dxaOrig="1600" w:dyaOrig="620">
                <v:shape id="_x0000_i1141" type="#_x0000_t75" style="width:80.25pt;height:30.75pt" o:ole="">
                  <v:imagedata r:id="rId246" o:title=""/>
                </v:shape>
                <o:OLEObject Type="Embed" ProgID="Equation.DSMT4" ShapeID="_x0000_i1141" DrawAspect="Content" ObjectID="_1450012334" r:id="rId247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  <w:tcMar>
              <w:top w:w="113" w:type="dxa"/>
              <w:bottom w:w="113" w:type="dxa"/>
            </w:tcMar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248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p w:rsidR="006151EC" w:rsidRDefault="006151EC" w:rsidP="006151EC">
      <w:pPr>
        <w:spacing w:line="360" w:lineRule="auto"/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13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Alakítsuk át a következő kifejezéseket úgy- a változók lehetséges értékinél-, hogy ne tartalmazzanak negatív kitevőjű hatványt!</w:t>
      </w: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tbl>
      <w:tblPr>
        <w:tblW w:w="0" w:type="auto"/>
        <w:jc w:val="center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70"/>
        <w:gridCol w:w="3071"/>
        <w:gridCol w:w="3071"/>
      </w:tblGrid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1000" w:dyaOrig="740">
                <v:shape id="_x0000_i1142" type="#_x0000_t75" style="width:49.5pt;height:36.75pt" o:ole="">
                  <v:imagedata r:id="rId249" o:title=""/>
                </v:shape>
                <o:OLEObject Type="Embed" ProgID="Equation.DSMT4" ShapeID="_x0000_i1142" DrawAspect="Content" ObjectID="_1450012335" r:id="rId250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1040" w:dyaOrig="740">
                <v:shape id="_x0000_i1143" type="#_x0000_t75" style="width:51.75pt;height:37.5pt" o:ole="">
                  <v:imagedata r:id="rId251" o:title=""/>
                </v:shape>
                <o:OLEObject Type="Embed" ProgID="Equation.DSMT4" ShapeID="_x0000_i1143" DrawAspect="Content" ObjectID="_1450012336" r:id="rId252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28"/>
                <w:vertAlign w:val="subscript"/>
              </w:rPr>
              <w:object w:dxaOrig="1199" w:dyaOrig="740">
                <v:shape id="_x0000_i1144" type="#_x0000_t75" style="width:60pt;height:36.75pt" o:ole="">
                  <v:imagedata r:id="rId253" o:title=""/>
                </v:shape>
                <o:OLEObject Type="Embed" ProgID="Equation.DSMT4" ShapeID="_x0000_i1144" DrawAspect="Content" ObjectID="_1450012337" r:id="rId254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position w:val="-32"/>
              </w:rPr>
              <w:object w:dxaOrig="1540" w:dyaOrig="800">
                <v:shape id="_x0000_i1145" type="#_x0000_t75" style="width:77.25pt;height:39.75pt" o:ole="">
                  <v:imagedata r:id="rId255" o:title=""/>
                </v:shape>
                <o:OLEObject Type="Embed" ProgID="Equation.DSMT4" ShapeID="_x0000_i1145" DrawAspect="Content" ObjectID="_1450012338" r:id="rId256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32"/>
                <w:vertAlign w:val="subscript"/>
              </w:rPr>
              <w:object w:dxaOrig="1560" w:dyaOrig="800">
                <v:shape id="_x0000_i1146" type="#_x0000_t75" style="width:69pt;height:39.75pt" o:ole="">
                  <v:imagedata r:id="rId257" o:title=""/>
                </v:shape>
                <o:OLEObject Type="Embed" ProgID="Equation.DSMT4" ShapeID="_x0000_i1146" DrawAspect="Content" ObjectID="_1450012339" r:id="rId258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259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lastRenderedPageBreak/>
        <w:t>14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  <w:color w:val="008080"/>
        </w:rPr>
        <w:t>Írjuk fel olyan alakban a következő kifejezéseket- a változók lehetséges értékinél-, hogy ne legyen bennük tört!</w:t>
      </w: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54"/>
          <w:vertAlign w:val="subscript"/>
        </w:rPr>
        <w:object w:dxaOrig="900" w:dyaOrig="920">
          <v:shape id="_x0000_i1147" type="#_x0000_t75" style="width:45pt;height:46.5pt" o:ole="">
            <v:imagedata r:id="rId260" o:title=""/>
          </v:shape>
          <o:OLEObject Type="Embed" ProgID="Equation.DSMT4" ShapeID="_x0000_i1147" DrawAspect="Content" ObjectID="_1450012340" r:id="rId261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rFonts w:ascii="Arial" w:hAnsi="Arial" w:cs="Arial"/>
          <w:b/>
          <w:position w:val="-54"/>
          <w:vertAlign w:val="subscript"/>
        </w:rPr>
        <w:object w:dxaOrig="1120" w:dyaOrig="1219">
          <v:shape id="_x0000_i1148" type="#_x0000_t75" style="width:52.5pt;height:60.75pt" o:ole="">
            <v:imagedata r:id="rId262" o:title=""/>
          </v:shape>
          <o:OLEObject Type="Embed" ProgID="Equation.DSMT4" ShapeID="_x0000_i1148" DrawAspect="Content" ObjectID="_1450012341" r:id="rId263"/>
        </w:objec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9E25AB">
        <w:rPr>
          <w:position w:val="-86"/>
        </w:rPr>
        <w:object w:dxaOrig="1160" w:dyaOrig="1540">
          <v:shape id="_x0000_i1149" type="#_x0000_t75" style="width:57.75pt;height:77.25pt" o:ole="">
            <v:imagedata r:id="rId264" o:title=""/>
          </v:shape>
          <o:OLEObject Type="Embed" ProgID="Equation.DSMT4" ShapeID="_x0000_i1149" DrawAspect="Content" ObjectID="_1450012342" r:id="rId265"/>
        </w:object>
      </w:r>
    </w:p>
    <w:p w:rsidR="006151EC" w:rsidRDefault="006151EC" w:rsidP="006151EC"/>
    <w:p w:rsidR="006151EC" w:rsidRDefault="006151EC" w:rsidP="006151EC">
      <w:pPr>
        <w:rPr>
          <w:rFonts w:ascii="Arial" w:hAnsi="Arial" w:cs="Arial"/>
          <w:b/>
        </w:rPr>
      </w:pPr>
    </w:p>
    <w:p w:rsidR="006151EC" w:rsidRDefault="009E25AB" w:rsidP="006151EC">
      <w:pPr>
        <w:rPr>
          <w:rFonts w:ascii="Arial" w:hAnsi="Arial" w:cs="Arial"/>
          <w:b/>
        </w:rPr>
      </w:pPr>
      <w:hyperlink r:id="rId266" w:history="1">
        <w:r w:rsidR="006151EC">
          <w:rPr>
            <w:rStyle w:val="Hiperhivatkozs"/>
            <w:rFonts w:ascii="Arial" w:hAnsi="Arial" w:cs="Arial"/>
            <w:b/>
          </w:rPr>
          <w:t>Megoldás</w:t>
        </w:r>
      </w:hyperlink>
    </w:p>
    <w:p w:rsidR="006151EC" w:rsidRDefault="006151EC" w:rsidP="006151EC">
      <w:pPr>
        <w:rPr>
          <w:rFonts w:ascii="Arial" w:hAnsi="Arial" w:cs="Arial"/>
          <w:b/>
          <w:color w:val="008080"/>
        </w:rPr>
      </w:pPr>
    </w:p>
    <w:p w:rsidR="006151EC" w:rsidRDefault="006151EC" w:rsidP="006151EC">
      <w:pPr>
        <w:rPr>
          <w:rFonts w:ascii="Arial" w:hAnsi="Arial" w:cs="Arial"/>
          <w:b/>
          <w:color w:val="008080"/>
        </w:rPr>
      </w:pPr>
      <w:r>
        <w:rPr>
          <w:rFonts w:ascii="Arial" w:hAnsi="Arial" w:cs="Arial"/>
          <w:b/>
          <w:color w:val="FF6600"/>
        </w:rPr>
        <w:t>15.</w:t>
      </w:r>
      <w:r>
        <w:rPr>
          <w:rFonts w:ascii="Arial" w:hAnsi="Arial" w:cs="Arial"/>
          <w:b/>
          <w:color w:val="008080"/>
        </w:rPr>
        <w:t xml:space="preserve"> Hozzuk egyszerűbb alakra a következő kifejezéseket a változók lehetséges értékeinél!</w:t>
      </w: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tbl>
      <w:tblPr>
        <w:tblW w:w="0" w:type="auto"/>
        <w:jc w:val="center"/>
        <w:tblInd w:w="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50"/>
        <w:gridCol w:w="2718"/>
        <w:gridCol w:w="2640"/>
        <w:gridCol w:w="2636"/>
      </w:tblGrid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54"/>
                <w:vertAlign w:val="subscript"/>
              </w:rPr>
              <w:object w:dxaOrig="860" w:dyaOrig="1219">
                <v:shape id="_x0000_i1150" type="#_x0000_t75" style="width:42.75pt;height:61.5pt" o:ole="">
                  <v:imagedata r:id="rId267" o:title=""/>
                </v:shape>
                <o:OLEObject Type="Embed" ProgID="Equation.DSMT4" ShapeID="_x0000_i1150" DrawAspect="Content" ObjectID="_1450012343" r:id="rId268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60"/>
                <w:vertAlign w:val="subscript"/>
              </w:rPr>
              <w:object w:dxaOrig="900" w:dyaOrig="1320">
                <v:shape id="_x0000_i1151" type="#_x0000_t75" style="width:45pt;height:66pt" o:ole="">
                  <v:imagedata r:id="rId269" o:title=""/>
                </v:shape>
                <o:OLEObject Type="Embed" ProgID="Equation.DSMT4" ShapeID="_x0000_i1151" DrawAspect="Content" ObjectID="_1450012344" r:id="rId270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60"/>
                <w:vertAlign w:val="subscript"/>
              </w:rPr>
              <w:object w:dxaOrig="900" w:dyaOrig="1320">
                <v:shape id="_x0000_i1152" type="#_x0000_t75" style="width:45pt;height:66pt" o:ole="">
                  <v:imagedata r:id="rId271" o:title=""/>
                </v:shape>
                <o:OLEObject Type="Embed" ProgID="Equation.DSMT4" ShapeID="_x0000_i1152" DrawAspect="Content" ObjectID="_1450012345" r:id="rId272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52"/>
                <w:vertAlign w:val="subscript"/>
              </w:rPr>
              <w:object w:dxaOrig="800" w:dyaOrig="1140">
                <v:shape id="_x0000_i1153" type="#_x0000_t75" style="width:39.75pt;height:57pt" o:ole="">
                  <v:imagedata r:id="rId273" o:title=""/>
                </v:shape>
                <o:OLEObject Type="Embed" ProgID="Equation.DSMT4" ShapeID="_x0000_i1153" DrawAspect="Content" ObjectID="_1450012346" r:id="rId274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48"/>
                <w:vertAlign w:val="subscript"/>
              </w:rPr>
              <w:object w:dxaOrig="880" w:dyaOrig="1060">
                <v:shape id="_x0000_i1154" type="#_x0000_t75" style="width:44.25pt;height:52.5pt" o:ole="">
                  <v:imagedata r:id="rId275" o:title=""/>
                </v:shape>
                <o:OLEObject Type="Embed" ProgID="Equation.DSMT4" ShapeID="_x0000_i1154" DrawAspect="Content" ObjectID="_1450012347" r:id="rId276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48"/>
                <w:vertAlign w:val="subscript"/>
              </w:rPr>
              <w:object w:dxaOrig="1060" w:dyaOrig="1060">
                <v:shape id="_x0000_i1155" type="#_x0000_t75" style="width:53.25pt;height:52.5pt" o:ole="">
                  <v:imagedata r:id="rId277" o:title=""/>
                </v:shape>
                <o:OLEObject Type="Embed" ProgID="Equation.DSMT4" ShapeID="_x0000_i1155" DrawAspect="Content" ObjectID="_1450012348" r:id="rId278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48"/>
                <w:vertAlign w:val="subscript"/>
              </w:rPr>
              <w:object w:dxaOrig="1020" w:dyaOrig="820">
                <v:shape id="_x0000_i1156" type="#_x0000_t75" style="width:51pt;height:41.25pt" o:ole="">
                  <v:imagedata r:id="rId279" o:title=""/>
                </v:shape>
                <o:OLEObject Type="Embed" ProgID="Equation.DSMT4" ShapeID="_x0000_i1156" DrawAspect="Content" ObjectID="_1450012349" r:id="rId280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48"/>
                <w:vertAlign w:val="subscript"/>
              </w:rPr>
              <w:object w:dxaOrig="1000" w:dyaOrig="1080">
                <v:shape id="_x0000_i1157" type="#_x0000_t75" style="width:50.25pt;height:54pt" o:ole="">
                  <v:imagedata r:id="rId281" o:title=""/>
                </v:shape>
                <o:OLEObject Type="Embed" ProgID="Equation.DSMT4" ShapeID="_x0000_i1157" DrawAspect="Content" ObjectID="_1450012350" r:id="rId282"/>
              </w:object>
            </w:r>
          </w:p>
        </w:tc>
      </w:tr>
      <w:tr w:rsidR="006151EC" w:rsidRPr="0011057F" w:rsidTr="003622E4">
        <w:trPr>
          <w:jc w:val="center"/>
        </w:trPr>
        <w:tc>
          <w:tcPr>
            <w:tcW w:w="3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48"/>
                <w:vertAlign w:val="subscript"/>
              </w:rPr>
              <w:object w:dxaOrig="1060" w:dyaOrig="1060">
                <v:shape id="_x0000_i1158" type="#_x0000_t75" style="width:53.25pt;height:53.25pt" o:ole="">
                  <v:imagedata r:id="rId283" o:title=""/>
                </v:shape>
                <o:OLEObject Type="Embed" ProgID="Equation.DSMT4" ShapeID="_x0000_i1158" DrawAspect="Content" ObjectID="_1450012351" r:id="rId284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  <w:r w:rsidRPr="0011057F">
              <w:rPr>
                <w:rFonts w:ascii="Arial" w:hAnsi="Arial" w:cs="Arial"/>
                <w:b/>
                <w:position w:val="-74"/>
                <w:vertAlign w:val="subscript"/>
              </w:rPr>
              <w:object w:dxaOrig="1340" w:dyaOrig="1080">
                <v:shape id="_x0000_i1159" type="#_x0000_t75" style="width:67.5pt;height:54pt" o:ole="">
                  <v:imagedata r:id="rId285" o:title=""/>
                </v:shape>
                <o:OLEObject Type="Embed" ProgID="Equation.DSMT4" ShapeID="_x0000_i1159" DrawAspect="Content" ObjectID="_1450012352" r:id="rId286"/>
              </w:object>
            </w: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  <w:tc>
          <w:tcPr>
            <w:tcW w:w="3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51EC" w:rsidRPr="0011057F" w:rsidRDefault="006151EC" w:rsidP="003622E4">
            <w:pPr>
              <w:rPr>
                <w:rFonts w:ascii="Arial" w:hAnsi="Arial" w:cs="Arial"/>
                <w:b/>
              </w:rPr>
            </w:pPr>
          </w:p>
        </w:tc>
      </w:tr>
    </w:tbl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hyperlink r:id="rId287" w:history="1">
        <w:r>
          <w:rPr>
            <w:rStyle w:val="Hiperhivatkozs"/>
            <w:rFonts w:ascii="Arial" w:hAnsi="Arial" w:cs="Arial"/>
            <w:b/>
          </w:rPr>
          <w:t>Megoldások</w:t>
        </w:r>
      </w:hyperlink>
    </w:p>
    <w:p w:rsidR="006151EC" w:rsidRDefault="006151EC" w:rsidP="006151EC">
      <w:pPr>
        <w:rPr>
          <w:rFonts w:ascii="Arial" w:hAnsi="Arial" w:cs="Arial"/>
          <w:b/>
        </w:rPr>
      </w:pP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p w:rsidR="006151EC" w:rsidRDefault="006151EC" w:rsidP="006151EC">
      <w:pPr>
        <w:spacing w:line="360" w:lineRule="auto"/>
        <w:rPr>
          <w:rFonts w:ascii="Arial" w:hAnsi="Arial" w:cs="Arial"/>
          <w:b/>
        </w:rPr>
      </w:pPr>
    </w:p>
    <w:p w:rsidR="00E077C5" w:rsidRDefault="00E077C5"/>
    <w:sectPr w:rsidR="00E077C5" w:rsidSect="00EC44E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Euclid Symbol">
    <w:altName w:val="Times New Roman"/>
    <w:charset w:val="02"/>
    <w:family w:val="roman"/>
    <w:pitch w:val="variable"/>
    <w:sig w:usb0="00000001" w:usb1="10000000" w:usb2="00000000" w:usb3="00000000" w:csb0="800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compat/>
  <w:rsids>
    <w:rsidRoot w:val="006151EC"/>
    <w:rsid w:val="004006A8"/>
    <w:rsid w:val="006151EC"/>
    <w:rsid w:val="009E25AB"/>
    <w:rsid w:val="00E077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7">
      <o:colormenu v:ext="edit" fillcolor="none [662]"/>
    </o:shapedefaults>
    <o:shapelayout v:ext="edit">
      <o:idmap v:ext="edit" data="1"/>
      <o:rules v:ext="edit">
        <o:r id="V:Rule1" type="arc" idref="#_x0000_s1034"/>
        <o:r id="V:Rule2" type="arc" idref="#_x0000_s1037"/>
        <o:r id="V:Rule3" type="arc" idref="#_x0000_s1041"/>
        <o:r id="V:Rule4" type="arc" idref="#_x0000_s1042"/>
        <o:r id="V:Rule5" type="arc" idref="#_x0000_s1044"/>
        <o:r id="V:Rule6" type="arc" idref="#_x0000_s1059"/>
        <o:r id="V:Rule7" type="arc" idref="#_x0000_s1067"/>
        <o:r id="V:Rule8" type="arc" idref="#_x0000_s1076"/>
        <o:r id="V:Rule9" type="arc" idref="#_x0000_s1079"/>
        <o:r id="V:Rule10" type="arc" idref="#_x0000_s1083"/>
        <o:r id="V:Rule11" type="arc" idref="#_x0000_s1084"/>
        <o:r id="V:Rule12" type="arc" idref="#_x0000_s1086"/>
        <o:r id="V:Rule13" type="arc" idref="#_x0000_s1098"/>
        <o:r id="V:Rule14" type="arc" idref="#_x0000_s1115"/>
        <o:r id="V:Rule15" type="arc" idref="#_x0000_s1118"/>
        <o:r id="V:Rule16" type="arc" idref="#_x0000_s1122"/>
        <o:r id="V:Rule17" type="arc" idref="#_x0000_s1123"/>
        <o:r id="V:Rule18" type="arc" idref="#_x0000_s112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6151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styleId="Hiperhivatkozs">
    <w:name w:val="Hyperlink"/>
    <w:basedOn w:val="Bekezdsalapbettpusa"/>
    <w:rsid w:val="006151E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17.bin"/><Relationship Id="rId107" Type="http://schemas.openxmlformats.org/officeDocument/2006/relationships/hyperlink" Target="file:///\\MAIL\public_html\matek\hatvany1\algkiff3.mht" TargetMode="External"/><Relationship Id="rId268" Type="http://schemas.openxmlformats.org/officeDocument/2006/relationships/oleObject" Target="embeddings/oleObject126.bin"/><Relationship Id="rId289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0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hyperlink" Target="file:///\\MAIL\public_html\matek\hatvany1\algkiff8.mht" TargetMode="External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10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hyperlink" Target="file:///\\MAIL\public_html\matek\hatvany1\algkiff12.mht" TargetMode="External"/><Relationship Id="rId269" Type="http://schemas.openxmlformats.org/officeDocument/2006/relationships/image" Target="media/image126.wmf"/><Relationship Id="rId12" Type="http://schemas.openxmlformats.org/officeDocument/2006/relationships/oleObject" Target="embeddings/oleObject5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217" Type="http://schemas.openxmlformats.org/officeDocument/2006/relationships/image" Target="media/image102.wmf"/><Relationship Id="rId6" Type="http://schemas.openxmlformats.org/officeDocument/2006/relationships/image" Target="media/image2.wmf"/><Relationship Id="rId238" Type="http://schemas.openxmlformats.org/officeDocument/2006/relationships/image" Target="media/image112.wmf"/><Relationship Id="rId259" Type="http://schemas.openxmlformats.org/officeDocument/2006/relationships/hyperlink" Target="file:///\\MAIL\public_html\matek\hatvany1\algkiff13.mht" TargetMode="External"/><Relationship Id="rId23" Type="http://schemas.openxmlformats.org/officeDocument/2006/relationships/image" Target="media/image10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27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1.bin"/><Relationship Id="rId86" Type="http://schemas.openxmlformats.org/officeDocument/2006/relationships/hyperlink" Target="file:///\\MAIL\public_html\matek\hatvany1\algkiff2.mht" TargetMode="External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2.wmf"/><Relationship Id="rId281" Type="http://schemas.openxmlformats.org/officeDocument/2006/relationships/image" Target="media/image13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hyperlink" Target="file:///\\MAIL\public_html\matek\hatvany1\algkiff4.mht" TargetMode="External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03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18.bin"/><Relationship Id="rId255" Type="http://schemas.openxmlformats.org/officeDocument/2006/relationships/image" Target="media/image120.wmf"/><Relationship Id="rId271" Type="http://schemas.openxmlformats.org/officeDocument/2006/relationships/image" Target="media/image127.wmf"/><Relationship Id="rId276" Type="http://schemas.openxmlformats.org/officeDocument/2006/relationships/oleObject" Target="embeddings/oleObject130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hyperlink" Target="file:///C:\Documents%20and%20Settings\V&#246;r&#246;s%20J&#243;zsef\Dokumentumok\enmatek\hatv1\hatv1web\algkiff5.mht" TargetMode="External"/><Relationship Id="rId136" Type="http://schemas.openxmlformats.org/officeDocument/2006/relationships/image" Target="media/image64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1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19" Type="http://schemas.openxmlformats.org/officeDocument/2006/relationships/image" Target="media/image8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16.bin"/><Relationship Id="rId261" Type="http://schemas.openxmlformats.org/officeDocument/2006/relationships/oleObject" Target="embeddings/oleObject123.bin"/><Relationship Id="rId266" Type="http://schemas.openxmlformats.org/officeDocument/2006/relationships/hyperlink" Target="file:///C:\Documents%20and%20Settings\V&#246;r&#246;s%20J&#243;zsef\Dokumentumok\enmatek\hatv1\hatv1web\algkiff14.mht" TargetMode="External"/><Relationship Id="rId287" Type="http://schemas.openxmlformats.org/officeDocument/2006/relationships/hyperlink" Target="file:///\\MAIL\public_html\matek\hatvany1\algkiff15.mht" TargetMode="External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3.bin"/><Relationship Id="rId8" Type="http://schemas.openxmlformats.org/officeDocument/2006/relationships/oleObject" Target="embeddings/oleObject3.bin"/><Relationship Id="rId51" Type="http://schemas.openxmlformats.org/officeDocument/2006/relationships/hyperlink" Target="file:///\\MAIL\public_html\matek\hatvany1\algkiff1.mht" TargetMode="External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hyperlink" Target="file:///\\MAIL\public_html\matek\hatvany1\algkiff6.mht" TargetMode="External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1.bin"/><Relationship Id="rId251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0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2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3.wmf"/><Relationship Id="rId283" Type="http://schemas.openxmlformats.org/officeDocument/2006/relationships/image" Target="media/image133.wmf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69" Type="http://schemas.openxmlformats.org/officeDocument/2006/relationships/hyperlink" Target="file:///\\MAIL\public_html\matek\hatvany1\algkiff9.mht" TargetMode="External"/><Relationship Id="rId185" Type="http://schemas.openxmlformats.org/officeDocument/2006/relationships/oleObject" Target="embeddings/oleObject87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1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19.bin"/><Relationship Id="rId273" Type="http://schemas.openxmlformats.org/officeDocument/2006/relationships/image" Target="media/image128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2.bin"/><Relationship Id="rId196" Type="http://schemas.openxmlformats.org/officeDocument/2006/relationships/hyperlink" Target="file:///\\MAIL\public_html\matek\hatvany1\algkiff10.mht" TargetMode="External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7.bin"/><Relationship Id="rId221" Type="http://schemas.openxmlformats.org/officeDocument/2006/relationships/hyperlink" Target="file:///\\MAIL\public_html\matek\hatvany1\algkiff11.mht" TargetMode="External"/><Relationship Id="rId242" Type="http://schemas.openxmlformats.org/officeDocument/2006/relationships/image" Target="media/image114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2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4.wmf"/><Relationship Id="rId285" Type="http://schemas.openxmlformats.org/officeDocument/2006/relationships/image" Target="media/image13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hyperlink" Target="file:///\\MAIL\public_html\matek\hatvany1\algkiff7.mht" TargetMode="External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2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5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294</Words>
  <Characters>8936</Characters>
  <Application>Microsoft Office Word</Application>
  <DocSecurity>0</DocSecurity>
  <Lines>74</Lines>
  <Paragraphs>20</Paragraphs>
  <ScaleCrop>false</ScaleCrop>
  <Company/>
  <LinksUpToDate>false</LinksUpToDate>
  <CharactersWithSpaces>10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win7</cp:lastModifiedBy>
  <cp:revision>2</cp:revision>
  <dcterms:created xsi:type="dcterms:W3CDTF">2011-12-30T05:30:00Z</dcterms:created>
  <dcterms:modified xsi:type="dcterms:W3CDTF">2013-12-31T15:22:00Z</dcterms:modified>
</cp:coreProperties>
</file>